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44CE" w:rsidRPr="005244CE" w:rsidRDefault="005244CE" w:rsidP="0070522D">
      <w:pPr>
        <w:spacing w:before="240"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244CE">
        <w:rPr>
          <w:rFonts w:ascii="Times New Roman" w:eastAsiaTheme="minorEastAsia" w:hAnsi="Times New Roman" w:cs="Times New Roman"/>
          <w:b/>
          <w:sz w:val="24"/>
          <w:szCs w:val="24"/>
        </w:rPr>
        <w:t>NA</w:t>
      </w:r>
      <w:r w:rsidR="0070522D">
        <w:rPr>
          <w:rFonts w:ascii="Times New Roman" w:eastAsiaTheme="minorEastAsia" w:hAnsi="Times New Roman" w:cs="Times New Roman"/>
          <w:b/>
          <w:sz w:val="24"/>
          <w:szCs w:val="24"/>
        </w:rPr>
        <w:t>ME……………………………………………………….……</w:t>
      </w:r>
      <w:r w:rsidR="0070522D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proofErr w:type="gramStart"/>
      <w:r w:rsidR="0070522D">
        <w:rPr>
          <w:rFonts w:ascii="Times New Roman" w:eastAsiaTheme="minorEastAsia" w:hAnsi="Times New Roman" w:cs="Times New Roman"/>
          <w:b/>
          <w:sz w:val="24"/>
          <w:szCs w:val="24"/>
        </w:rPr>
        <w:t>ADM</w:t>
      </w:r>
      <w:r w:rsidRPr="005244CE">
        <w:rPr>
          <w:rFonts w:ascii="Times New Roman" w:eastAsiaTheme="minorEastAsia" w:hAnsi="Times New Roman" w:cs="Times New Roman"/>
          <w:b/>
          <w:sz w:val="24"/>
          <w:szCs w:val="24"/>
        </w:rPr>
        <w:t xml:space="preserve">  NO</w:t>
      </w:r>
      <w:proofErr w:type="gramEnd"/>
      <w:r w:rsidRPr="005244CE">
        <w:rPr>
          <w:rFonts w:ascii="Times New Roman" w:eastAsiaTheme="minorEastAsia" w:hAnsi="Times New Roman" w:cs="Times New Roman"/>
          <w:b/>
          <w:sz w:val="24"/>
          <w:szCs w:val="24"/>
        </w:rPr>
        <w:t>.  ………………………</w:t>
      </w:r>
    </w:p>
    <w:p w:rsidR="005244CE" w:rsidRPr="005244CE" w:rsidRDefault="005244CE" w:rsidP="0070522D">
      <w:pPr>
        <w:spacing w:before="240"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244CE">
        <w:rPr>
          <w:rFonts w:ascii="Times New Roman" w:eastAsiaTheme="minorEastAsia" w:hAnsi="Times New Roman" w:cs="Times New Roman"/>
          <w:b/>
          <w:sz w:val="24"/>
          <w:szCs w:val="24"/>
        </w:rPr>
        <w:t>DATE: ……………………………....SIGN: …………………….…………</w:t>
      </w:r>
    </w:p>
    <w:p w:rsidR="005244CE" w:rsidRDefault="005244CE" w:rsidP="0070522D">
      <w:pPr>
        <w:spacing w:after="0"/>
        <w:rPr>
          <w:rFonts w:ascii="Times New Roman" w:hAnsi="Times New Roman" w:cs="Times New Roman"/>
          <w:b/>
        </w:rPr>
      </w:pPr>
    </w:p>
    <w:p w:rsidR="00857E9C" w:rsidRPr="005244CE" w:rsidRDefault="00857E9C" w:rsidP="00857E9C">
      <w:pPr>
        <w:spacing w:after="0" w:line="240" w:lineRule="auto"/>
        <w:rPr>
          <w:rFonts w:ascii="Times New Roman" w:hAnsi="Times New Roman"/>
          <w:b/>
          <w:sz w:val="24"/>
          <w:szCs w:val="26"/>
        </w:rPr>
      </w:pPr>
      <w:r w:rsidRPr="005244CE">
        <w:rPr>
          <w:rFonts w:ascii="Times New Roman" w:hAnsi="Times New Roman"/>
          <w:b/>
          <w:sz w:val="24"/>
          <w:szCs w:val="26"/>
        </w:rPr>
        <w:t>121/1</w:t>
      </w:r>
    </w:p>
    <w:p w:rsidR="00857E9C" w:rsidRPr="005244CE" w:rsidRDefault="00857E9C" w:rsidP="00857E9C">
      <w:pPr>
        <w:tabs>
          <w:tab w:val="center" w:pos="5089"/>
          <w:tab w:val="right" w:pos="10179"/>
        </w:tabs>
        <w:spacing w:after="0" w:line="240" w:lineRule="auto"/>
        <w:rPr>
          <w:rFonts w:ascii="Times New Roman" w:hAnsi="Times New Roman"/>
          <w:b/>
          <w:sz w:val="24"/>
        </w:rPr>
      </w:pPr>
      <w:r w:rsidRPr="005244CE">
        <w:rPr>
          <w:rFonts w:ascii="Times New Roman" w:hAnsi="Times New Roman"/>
          <w:b/>
          <w:sz w:val="24"/>
          <w:szCs w:val="26"/>
        </w:rPr>
        <w:t>MATHEMATICS ALT. A</w:t>
      </w:r>
      <w:r w:rsidRPr="005244CE">
        <w:rPr>
          <w:rFonts w:ascii="Times New Roman" w:hAnsi="Times New Roman"/>
          <w:b/>
          <w:sz w:val="24"/>
          <w:szCs w:val="26"/>
        </w:rPr>
        <w:tab/>
      </w:r>
    </w:p>
    <w:p w:rsidR="00857E9C" w:rsidRPr="005244CE" w:rsidRDefault="00857E9C" w:rsidP="00857E9C">
      <w:pPr>
        <w:spacing w:after="0" w:line="240" w:lineRule="auto"/>
        <w:rPr>
          <w:rFonts w:ascii="Times New Roman" w:hAnsi="Times New Roman"/>
          <w:b/>
          <w:sz w:val="24"/>
        </w:rPr>
      </w:pPr>
      <w:r w:rsidRPr="005244CE">
        <w:rPr>
          <w:rFonts w:ascii="Times New Roman" w:hAnsi="Times New Roman"/>
          <w:b/>
          <w:sz w:val="24"/>
        </w:rPr>
        <w:t>PAPER 1</w:t>
      </w:r>
    </w:p>
    <w:p w:rsidR="00857E9C" w:rsidRDefault="00857E9C" w:rsidP="00857E9C">
      <w:pPr>
        <w:spacing w:after="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APRIL 2023</w:t>
      </w:r>
    </w:p>
    <w:p w:rsidR="00857E9C" w:rsidRDefault="00857E9C" w:rsidP="00857E9C">
      <w:pPr>
        <w:spacing w:after="0" w:line="240" w:lineRule="auto"/>
        <w:rPr>
          <w:rFonts w:ascii="Times New Roman" w:hAnsi="Times New Roman"/>
          <w:b/>
          <w:sz w:val="24"/>
        </w:rPr>
      </w:pPr>
    </w:p>
    <w:p w:rsidR="00857E9C" w:rsidRPr="005244CE" w:rsidRDefault="00857E9C" w:rsidP="00857E9C">
      <w:pPr>
        <w:spacing w:after="0" w:line="240" w:lineRule="auto"/>
        <w:rPr>
          <w:rFonts w:ascii="Times New Roman" w:hAnsi="Times New Roman"/>
          <w:b/>
          <w:sz w:val="24"/>
        </w:rPr>
      </w:pPr>
    </w:p>
    <w:p w:rsidR="00857E9C" w:rsidRPr="005244CE" w:rsidRDefault="00857E9C" w:rsidP="00857E9C">
      <w:pPr>
        <w:spacing w:after="0" w:line="240" w:lineRule="auto"/>
        <w:rPr>
          <w:rFonts w:ascii="Times New Roman" w:hAnsi="Times New Roman"/>
          <w:b/>
          <w:sz w:val="24"/>
          <w:szCs w:val="26"/>
        </w:rPr>
      </w:pPr>
      <w:r w:rsidRPr="005244CE">
        <w:rPr>
          <w:rFonts w:ascii="Times New Roman" w:hAnsi="Times New Roman"/>
          <w:b/>
          <w:sz w:val="24"/>
          <w:szCs w:val="26"/>
        </w:rPr>
        <w:t xml:space="preserve">TIME: </w:t>
      </w:r>
      <w:r w:rsidRPr="005244CE">
        <w:rPr>
          <w:rFonts w:ascii="Times New Roman" w:hAnsi="Times New Roman"/>
          <w:b/>
          <w:sz w:val="24"/>
        </w:rPr>
        <w:t>2</w:t>
      </w:r>
      <w:r w:rsidRPr="005244CE">
        <w:rPr>
          <w:rFonts w:ascii="Times New Roman" w:hAnsi="Times New Roman"/>
          <w:b/>
          <w:sz w:val="24"/>
          <w:szCs w:val="26"/>
        </w:rPr>
        <w:t xml:space="preserve"> </w:t>
      </w:r>
      <w:proofErr w:type="gramStart"/>
      <w:r w:rsidRPr="005244CE">
        <w:rPr>
          <w:rFonts w:ascii="Times New Roman" w:hAnsi="Times New Roman"/>
          <w:b/>
          <w:sz w:val="24"/>
          <w:szCs w:val="26"/>
        </w:rPr>
        <w:t>½  HOURS</w:t>
      </w:r>
      <w:proofErr w:type="gramEnd"/>
    </w:p>
    <w:p w:rsidR="00857E9C" w:rsidRPr="005244CE" w:rsidRDefault="00857E9C" w:rsidP="00857E9C">
      <w:pPr>
        <w:spacing w:after="0" w:line="240" w:lineRule="auto"/>
        <w:rPr>
          <w:rFonts w:ascii="Times New Roman" w:hAnsi="Times New Roman"/>
          <w:sz w:val="24"/>
        </w:rPr>
      </w:pPr>
    </w:p>
    <w:p w:rsidR="00857E9C" w:rsidRDefault="00857E9C" w:rsidP="00857E9C">
      <w:pPr>
        <w:spacing w:after="0"/>
        <w:ind w:left="360" w:hanging="360"/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857E9C" w:rsidRPr="00857E9C" w:rsidRDefault="00857E9C" w:rsidP="00857E9C">
      <w:pPr>
        <w:spacing w:after="0"/>
        <w:ind w:left="360" w:hanging="360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57E9C">
        <w:rPr>
          <w:rFonts w:ascii="Times New Roman" w:hAnsi="Times New Roman" w:cs="Times New Roman"/>
          <w:b/>
          <w:sz w:val="44"/>
          <w:szCs w:val="44"/>
        </w:rPr>
        <w:t>SUKELLEMO PRE-MOCK EXAMINATION</w:t>
      </w:r>
      <w:r>
        <w:rPr>
          <w:rFonts w:ascii="Times New Roman" w:hAnsi="Times New Roman" w:cs="Times New Roman"/>
          <w:b/>
          <w:sz w:val="44"/>
          <w:szCs w:val="44"/>
        </w:rPr>
        <w:t>S</w:t>
      </w:r>
    </w:p>
    <w:p w:rsidR="00857E9C" w:rsidRPr="00857E9C" w:rsidRDefault="00857E9C" w:rsidP="0070522D">
      <w:pPr>
        <w:spacing w:after="0"/>
        <w:rPr>
          <w:rFonts w:ascii="Times New Roman" w:hAnsi="Times New Roman" w:cs="Times New Roman"/>
          <w:b/>
          <w:sz w:val="44"/>
          <w:szCs w:val="44"/>
        </w:rPr>
      </w:pPr>
    </w:p>
    <w:p w:rsidR="00681A1C" w:rsidRPr="009B56C6" w:rsidRDefault="00681A1C" w:rsidP="00681A1C">
      <w:pPr>
        <w:spacing w:after="0"/>
        <w:ind w:left="360" w:hanging="360"/>
        <w:rPr>
          <w:rFonts w:ascii="Times New Roman" w:hAnsi="Times New Roman" w:cs="Times New Roman"/>
          <w:b/>
        </w:rPr>
      </w:pPr>
      <w:r w:rsidRPr="009B56C6">
        <w:rPr>
          <w:rFonts w:ascii="Times New Roman" w:hAnsi="Times New Roman" w:cs="Times New Roman"/>
          <w:b/>
        </w:rPr>
        <w:t>I</w:t>
      </w:r>
      <w:r w:rsidR="000C08D5" w:rsidRPr="009B56C6">
        <w:rPr>
          <w:rFonts w:ascii="Times New Roman" w:hAnsi="Times New Roman" w:cs="Times New Roman"/>
          <w:b/>
        </w:rPr>
        <w:t>nstructions to</w:t>
      </w:r>
      <w:r w:rsidR="00137DDC">
        <w:rPr>
          <w:rFonts w:ascii="Times New Roman" w:hAnsi="Times New Roman" w:cs="Times New Roman"/>
          <w:b/>
        </w:rPr>
        <w:t xml:space="preserve"> </w:t>
      </w:r>
      <w:bookmarkStart w:id="0" w:name="_GoBack"/>
      <w:bookmarkEnd w:id="0"/>
      <w:r w:rsidR="000C08D5">
        <w:rPr>
          <w:rFonts w:ascii="Times New Roman" w:hAnsi="Times New Roman" w:cs="Times New Roman"/>
          <w:b/>
        </w:rPr>
        <w:t>C</w:t>
      </w:r>
      <w:r w:rsidR="000C08D5" w:rsidRPr="009B56C6">
        <w:rPr>
          <w:rFonts w:ascii="Times New Roman" w:hAnsi="Times New Roman" w:cs="Times New Roman"/>
          <w:b/>
        </w:rPr>
        <w:t>andidates</w:t>
      </w:r>
    </w:p>
    <w:p w:rsidR="00681A1C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 w:rsidRPr="009B56C6">
        <w:rPr>
          <w:rFonts w:ascii="Times New Roman" w:hAnsi="Times New Roman" w:cs="Times New Roman"/>
        </w:rPr>
        <w:t xml:space="preserve">1. </w:t>
      </w:r>
      <w:r w:rsidRPr="009B56C6">
        <w:rPr>
          <w:rFonts w:ascii="Times New Roman" w:hAnsi="Times New Roman" w:cs="Times New Roman"/>
        </w:rPr>
        <w:tab/>
        <w:t>Write yo</w:t>
      </w:r>
      <w:r>
        <w:rPr>
          <w:rFonts w:ascii="Times New Roman" w:hAnsi="Times New Roman" w:cs="Times New Roman"/>
        </w:rPr>
        <w:t xml:space="preserve">ur name, </w:t>
      </w:r>
      <w:r w:rsidR="000C08D5">
        <w:rPr>
          <w:rFonts w:ascii="Times New Roman" w:hAnsi="Times New Roman" w:cs="Times New Roman"/>
        </w:rPr>
        <w:t>Admission</w:t>
      </w:r>
      <w:r>
        <w:rPr>
          <w:rFonts w:ascii="Times New Roman" w:hAnsi="Times New Roman" w:cs="Times New Roman"/>
        </w:rPr>
        <w:t xml:space="preserve"> number and class in the spaces provided.</w:t>
      </w:r>
    </w:p>
    <w:p w:rsidR="00681A1C" w:rsidRPr="009B56C6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ab/>
        <w:t>Sign and write date of the examination in the spaces provided.</w:t>
      </w:r>
    </w:p>
    <w:p w:rsidR="00681A1C" w:rsidRPr="009B56C6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Pr="009B56C6">
        <w:rPr>
          <w:rFonts w:ascii="Times New Roman" w:hAnsi="Times New Roman" w:cs="Times New Roman"/>
        </w:rPr>
        <w:t xml:space="preserve">. </w:t>
      </w:r>
      <w:r w:rsidRPr="009B56C6">
        <w:rPr>
          <w:rFonts w:ascii="Times New Roman" w:hAnsi="Times New Roman" w:cs="Times New Roman"/>
        </w:rPr>
        <w:tab/>
        <w:t xml:space="preserve">The paper contains </w:t>
      </w:r>
      <w:r w:rsidR="000C08D5" w:rsidRPr="009B56C6">
        <w:rPr>
          <w:rFonts w:ascii="Times New Roman" w:hAnsi="Times New Roman" w:cs="Times New Roman"/>
        </w:rPr>
        <w:t xml:space="preserve">TWO </w:t>
      </w:r>
      <w:r w:rsidRPr="009B56C6">
        <w:rPr>
          <w:rFonts w:ascii="Times New Roman" w:hAnsi="Times New Roman" w:cs="Times New Roman"/>
        </w:rPr>
        <w:t xml:space="preserve">sections: Section I and II </w:t>
      </w:r>
    </w:p>
    <w:p w:rsidR="00681A1C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Pr="009B56C6">
        <w:rPr>
          <w:rFonts w:ascii="Times New Roman" w:hAnsi="Times New Roman" w:cs="Times New Roman"/>
        </w:rPr>
        <w:t xml:space="preserve">. </w:t>
      </w:r>
      <w:r w:rsidRPr="009B56C6">
        <w:rPr>
          <w:rFonts w:ascii="Times New Roman" w:hAnsi="Times New Roman" w:cs="Times New Roman"/>
        </w:rPr>
        <w:tab/>
        <w:t xml:space="preserve">Answer ALL questions in section I and </w:t>
      </w:r>
      <w:r w:rsidRPr="008E556B">
        <w:rPr>
          <w:rFonts w:ascii="Times New Roman" w:hAnsi="Times New Roman" w:cs="Times New Roman"/>
          <w:b/>
        </w:rPr>
        <w:t xml:space="preserve">STRICTLY </w:t>
      </w:r>
      <w:r w:rsidR="000C08D5">
        <w:rPr>
          <w:rFonts w:ascii="Times New Roman" w:hAnsi="Times New Roman" w:cs="Times New Roman"/>
          <w:b/>
        </w:rPr>
        <w:t xml:space="preserve">ANY </w:t>
      </w:r>
      <w:r w:rsidRPr="008E556B">
        <w:rPr>
          <w:rFonts w:ascii="Times New Roman" w:hAnsi="Times New Roman" w:cs="Times New Roman"/>
          <w:b/>
        </w:rPr>
        <w:t>FIVE</w:t>
      </w:r>
      <w:r w:rsidRPr="009B56C6">
        <w:rPr>
          <w:rFonts w:ascii="Times New Roman" w:hAnsi="Times New Roman" w:cs="Times New Roman"/>
        </w:rPr>
        <w:t xml:space="preserve"> questions from section II.</w:t>
      </w:r>
    </w:p>
    <w:p w:rsidR="00681A1C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Pr="009B56C6">
        <w:rPr>
          <w:rFonts w:ascii="Times New Roman" w:hAnsi="Times New Roman" w:cs="Times New Roman"/>
        </w:rPr>
        <w:t xml:space="preserve">. </w:t>
      </w:r>
      <w:r w:rsidRPr="009B56C6">
        <w:rPr>
          <w:rFonts w:ascii="Times New Roman" w:hAnsi="Times New Roman" w:cs="Times New Roman"/>
        </w:rPr>
        <w:tab/>
        <w:t xml:space="preserve">All working and answers must be written on the question paper in the spaces provided below each question. </w:t>
      </w:r>
    </w:p>
    <w:p w:rsidR="00681A1C" w:rsidRPr="009B56C6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>
        <w:rPr>
          <w:rFonts w:ascii="Times New Roman" w:hAnsi="Times New Roman" w:cs="Times New Roman"/>
        </w:rPr>
        <w:tab/>
        <w:t>Show all the steps in y</w:t>
      </w:r>
      <w:r w:rsidR="000C08D5">
        <w:rPr>
          <w:rFonts w:ascii="Times New Roman" w:hAnsi="Times New Roman" w:cs="Times New Roman"/>
        </w:rPr>
        <w:t xml:space="preserve">our calculations, giving </w:t>
      </w:r>
      <w:r>
        <w:rPr>
          <w:rFonts w:ascii="Times New Roman" w:hAnsi="Times New Roman" w:cs="Times New Roman"/>
        </w:rPr>
        <w:t xml:space="preserve">your answers at each stage in the spaces below each question. </w:t>
      </w:r>
    </w:p>
    <w:p w:rsidR="00681A1C" w:rsidRPr="009B56C6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Pr="009B56C6">
        <w:rPr>
          <w:rFonts w:ascii="Times New Roman" w:hAnsi="Times New Roman" w:cs="Times New Roman"/>
        </w:rPr>
        <w:t xml:space="preserve">. </w:t>
      </w:r>
      <w:r w:rsidRPr="009B56C6">
        <w:rPr>
          <w:rFonts w:ascii="Times New Roman" w:hAnsi="Times New Roman" w:cs="Times New Roman"/>
        </w:rPr>
        <w:tab/>
        <w:t xml:space="preserve">Marks may be awarded for correct working even if the answer is wrong. </w:t>
      </w:r>
    </w:p>
    <w:p w:rsidR="00681A1C" w:rsidRPr="009B56C6" w:rsidRDefault="00681A1C" w:rsidP="00681A1C">
      <w:pPr>
        <w:spacing w:after="0"/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Pr="009B56C6">
        <w:rPr>
          <w:rFonts w:ascii="Times New Roman" w:hAnsi="Times New Roman" w:cs="Times New Roman"/>
        </w:rPr>
        <w:t xml:space="preserve">. </w:t>
      </w:r>
      <w:r w:rsidRPr="009B56C6">
        <w:rPr>
          <w:rFonts w:ascii="Times New Roman" w:hAnsi="Times New Roman" w:cs="Times New Roman"/>
        </w:rPr>
        <w:tab/>
        <w:t xml:space="preserve">Non-programmable silent electronic calculators and </w:t>
      </w:r>
      <w:r>
        <w:rPr>
          <w:rFonts w:ascii="Times New Roman" w:hAnsi="Times New Roman" w:cs="Times New Roman"/>
        </w:rPr>
        <w:t xml:space="preserve">KNEC </w:t>
      </w:r>
      <w:r w:rsidR="000C08D5" w:rsidRPr="009B56C6">
        <w:rPr>
          <w:rFonts w:ascii="Times New Roman" w:hAnsi="Times New Roman" w:cs="Times New Roman"/>
        </w:rPr>
        <w:t>Mathemati</w:t>
      </w:r>
      <w:r w:rsidR="000C08D5">
        <w:rPr>
          <w:rFonts w:ascii="Times New Roman" w:hAnsi="Times New Roman" w:cs="Times New Roman"/>
        </w:rPr>
        <w:t xml:space="preserve">cal </w:t>
      </w:r>
      <w:r>
        <w:rPr>
          <w:rFonts w:ascii="Times New Roman" w:hAnsi="Times New Roman" w:cs="Times New Roman"/>
        </w:rPr>
        <w:t>tables may be used except where stated otherwise.</w:t>
      </w:r>
    </w:p>
    <w:p w:rsidR="00681A1C" w:rsidRPr="009B56C6" w:rsidRDefault="00681A1C" w:rsidP="00681A1C">
      <w:pPr>
        <w:pStyle w:val="NoSpacing"/>
        <w:tabs>
          <w:tab w:val="left" w:pos="360"/>
          <w:tab w:val="left" w:pos="900"/>
        </w:tabs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81A1C" w:rsidRPr="009B56C6" w:rsidRDefault="00681A1C" w:rsidP="00681A1C">
      <w:pPr>
        <w:spacing w:after="0"/>
        <w:rPr>
          <w:rFonts w:ascii="Times New Roman" w:hAnsi="Times New Roman" w:cs="Times New Roman"/>
          <w:b/>
          <w:u w:val="single"/>
        </w:rPr>
      </w:pPr>
      <w:r w:rsidRPr="009B56C6">
        <w:rPr>
          <w:rFonts w:ascii="Times New Roman" w:hAnsi="Times New Roman" w:cs="Times New Roman"/>
          <w:b/>
          <w:u w:val="single"/>
        </w:rPr>
        <w:t>F</w:t>
      </w:r>
      <w:r w:rsidR="00477CB2" w:rsidRPr="009B56C6">
        <w:rPr>
          <w:rFonts w:ascii="Times New Roman" w:hAnsi="Times New Roman" w:cs="Times New Roman"/>
          <w:b/>
          <w:u w:val="single"/>
        </w:rPr>
        <w:t xml:space="preserve">or Examiner’s use only </w:t>
      </w:r>
    </w:p>
    <w:p w:rsidR="00681A1C" w:rsidRPr="009B56C6" w:rsidRDefault="00DF16C8" w:rsidP="00681A1C">
      <w:pPr>
        <w:spacing w:after="0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 xml:space="preserve">Section </w:t>
      </w:r>
      <w:r w:rsidR="00477CB2">
        <w:rPr>
          <w:rFonts w:ascii="Times New Roman" w:hAnsi="Times New Roman" w:cs="Times New Roman"/>
          <w:b/>
          <w:u w:val="single"/>
        </w:rPr>
        <w:t>I</w:t>
      </w:r>
    </w:p>
    <w:p w:rsidR="00681A1C" w:rsidRPr="00681A1C" w:rsidRDefault="00681A1C" w:rsidP="00681A1C">
      <w:pPr>
        <w:spacing w:after="0"/>
        <w:rPr>
          <w:rFonts w:ascii="Times New Roman" w:hAnsi="Times New Roman" w:cs="Times New Roman"/>
          <w:sz w:val="10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85"/>
        <w:gridCol w:w="585"/>
        <w:gridCol w:w="584"/>
        <w:gridCol w:w="584"/>
        <w:gridCol w:w="584"/>
        <w:gridCol w:w="584"/>
        <w:gridCol w:w="584"/>
        <w:gridCol w:w="584"/>
        <w:gridCol w:w="584"/>
        <w:gridCol w:w="600"/>
        <w:gridCol w:w="600"/>
        <w:gridCol w:w="600"/>
        <w:gridCol w:w="600"/>
        <w:gridCol w:w="600"/>
        <w:gridCol w:w="600"/>
        <w:gridCol w:w="600"/>
        <w:gridCol w:w="999"/>
      </w:tblGrid>
      <w:tr w:rsidR="00681A1C" w:rsidRPr="009B56C6" w:rsidTr="00DF5052"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0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0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0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003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TOTAL</w:t>
            </w:r>
          </w:p>
        </w:tc>
      </w:tr>
      <w:tr w:rsidR="00681A1C" w:rsidRPr="009B56C6" w:rsidTr="00DF5052"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003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</w:tbl>
    <w:p w:rsidR="00681A1C" w:rsidRPr="009B56C6" w:rsidRDefault="000B213A" w:rsidP="00681A1C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 wp14:anchorId="4CBF5CEB">
                <wp:simplePos x="0" y="0"/>
                <wp:positionH relativeFrom="column">
                  <wp:posOffset>5362575</wp:posOffset>
                </wp:positionH>
                <wp:positionV relativeFrom="paragraph">
                  <wp:posOffset>168275</wp:posOffset>
                </wp:positionV>
                <wp:extent cx="1485900" cy="457200"/>
                <wp:effectExtent l="0" t="0" r="0" b="0"/>
                <wp:wrapNone/>
                <wp:docPr id="68" name="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4859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052" w:rsidRPr="009B56C6" w:rsidRDefault="00DF5052" w:rsidP="00681A1C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9B56C6">
                              <w:rPr>
                                <w:rFonts w:ascii="Times New Roman" w:hAnsi="Times New Roman" w:cs="Times New Roman"/>
                                <w:b/>
                              </w:rPr>
                              <w:t>GRAND TOT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4CBF5CEB" id="_x0000_t202" coordsize="21600,21600" o:spt="202" path="m,l,21600r21600,l21600,xe">
                <v:stroke joinstyle="miter"/>
                <v:path gradientshapeok="t" o:connecttype="rect"/>
              </v:shapetype>
              <v:shape id=" 44" o:spid="_x0000_s1026" type="#_x0000_t202" style="position:absolute;margin-left:422.25pt;margin-top:13.25pt;width:117pt;height:36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" stroked="f">
                <v:path arrowok="t"/>
                <v:textbox>
                  <w:txbxContent>
                    <w:p w14:paraId="38FFABE4" w14:textId="77777777" w:rsidR="00DF5052" w:rsidRPr="009B56C6" w:rsidRDefault="00DF5052" w:rsidP="00681A1C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9B56C6">
                        <w:rPr>
                          <w:rFonts w:ascii="Times New Roman" w:hAnsi="Times New Roman" w:cs="Times New Roman"/>
                          <w:b/>
                        </w:rPr>
                        <w:t>GRAND TOTAL</w:t>
                      </w:r>
                    </w:p>
                  </w:txbxContent>
                </v:textbox>
              </v:shape>
            </w:pict>
          </mc:Fallback>
        </mc:AlternateContent>
      </w:r>
    </w:p>
    <w:p w:rsidR="00681A1C" w:rsidRPr="009B56C6" w:rsidRDefault="00681A1C" w:rsidP="00681A1C">
      <w:pPr>
        <w:spacing w:after="0"/>
        <w:rPr>
          <w:rFonts w:ascii="Times New Roman" w:hAnsi="Times New Roman" w:cs="Times New Roman"/>
        </w:rPr>
      </w:pPr>
    </w:p>
    <w:p w:rsidR="00681A1C" w:rsidRPr="009B56C6" w:rsidRDefault="000B213A" w:rsidP="00681A1C">
      <w:pPr>
        <w:spacing w:after="0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45C7710">
                <wp:simplePos x="0" y="0"/>
                <wp:positionH relativeFrom="column">
                  <wp:posOffset>5486400</wp:posOffset>
                </wp:positionH>
                <wp:positionV relativeFrom="paragraph">
                  <wp:posOffset>113030</wp:posOffset>
                </wp:positionV>
                <wp:extent cx="1028700" cy="685800"/>
                <wp:effectExtent l="0" t="0" r="0" b="0"/>
                <wp:wrapNone/>
                <wp:docPr id="67" name="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287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788C913B" id=" 45" o:spid="_x0000_s1026" style="position:absolute;margin-left:6in;margin-top:8.9pt;width:81pt;height:54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">
                <v:path arrowok="t"/>
              </v:rect>
            </w:pict>
          </mc:Fallback>
        </mc:AlternateContent>
      </w:r>
      <w:r w:rsidR="00DF16C8" w:rsidRPr="009B56C6">
        <w:rPr>
          <w:rFonts w:ascii="Times New Roman" w:hAnsi="Times New Roman" w:cs="Times New Roman"/>
          <w:b/>
          <w:u w:val="single"/>
        </w:rPr>
        <w:t xml:space="preserve">Section </w:t>
      </w:r>
      <w:r w:rsidR="00681A1C" w:rsidRPr="009B56C6">
        <w:rPr>
          <w:rFonts w:ascii="Times New Roman" w:hAnsi="Times New Roman" w:cs="Times New Roman"/>
          <w:b/>
          <w:u w:val="single"/>
        </w:rPr>
        <w:t xml:space="preserve">II </w:t>
      </w:r>
    </w:p>
    <w:p w:rsidR="00681A1C" w:rsidRPr="009B56C6" w:rsidRDefault="00681A1C" w:rsidP="00681A1C">
      <w:pPr>
        <w:spacing w:after="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738"/>
        <w:gridCol w:w="900"/>
        <w:gridCol w:w="720"/>
        <w:gridCol w:w="810"/>
        <w:gridCol w:w="810"/>
        <w:gridCol w:w="900"/>
        <w:gridCol w:w="540"/>
        <w:gridCol w:w="630"/>
        <w:gridCol w:w="2340"/>
      </w:tblGrid>
      <w:tr w:rsidR="00681A1C" w:rsidRPr="009B56C6" w:rsidTr="00DF5052">
        <w:tc>
          <w:tcPr>
            <w:tcW w:w="738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2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1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1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9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4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63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9B56C6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2340" w:type="dxa"/>
          </w:tcPr>
          <w:p w:rsidR="00681A1C" w:rsidRPr="009B56C6" w:rsidRDefault="000B213A" w:rsidP="00DF5052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A509CE5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1905</wp:posOffset>
                      </wp:positionV>
                      <wp:extent cx="0" cy="523875"/>
                      <wp:effectExtent l="0" t="0" r="19050" b="9525"/>
                      <wp:wrapNone/>
                      <wp:docPr id="66" name="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5238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type w14:anchorId="2A050BD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 46" o:spid="_x0000_s1026" type="#_x0000_t32" style="position:absolute;margin-left:22.35pt;margin-top:.15pt;width:0;height:41.2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">
                      <o:lock v:ext="edit" shapetype="f"/>
                    </v:shape>
                  </w:pict>
                </mc:Fallback>
              </mc:AlternateContent>
            </w:r>
            <w:r w:rsidR="00681A1C" w:rsidRPr="009B56C6">
              <w:rPr>
                <w:rFonts w:ascii="Times New Roman" w:hAnsi="Times New Roman" w:cs="Times New Roman"/>
              </w:rPr>
              <w:t>25            TOTAL</w:t>
            </w:r>
          </w:p>
        </w:tc>
      </w:tr>
      <w:tr w:rsidR="00681A1C" w:rsidRPr="009B56C6" w:rsidTr="00DF5052">
        <w:tc>
          <w:tcPr>
            <w:tcW w:w="738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0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340" w:type="dxa"/>
          </w:tcPr>
          <w:p w:rsidR="00681A1C" w:rsidRPr="009B56C6" w:rsidRDefault="00681A1C" w:rsidP="00DF5052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</w:tbl>
    <w:p w:rsidR="00681A1C" w:rsidRPr="009B56C6" w:rsidRDefault="00681A1C" w:rsidP="00681A1C">
      <w:pPr>
        <w:spacing w:after="0"/>
        <w:rPr>
          <w:rFonts w:ascii="Times New Roman" w:hAnsi="Times New Roman" w:cs="Times New Roman"/>
        </w:rPr>
      </w:pPr>
    </w:p>
    <w:p w:rsidR="0070522D" w:rsidRDefault="0070522D" w:rsidP="00805ECD">
      <w:pPr>
        <w:spacing w:after="0"/>
        <w:rPr>
          <w:rFonts w:ascii="Times New Roman" w:hAnsi="Times New Roman" w:cs="Times New Roman"/>
          <w:sz w:val="18"/>
          <w:szCs w:val="18"/>
        </w:rPr>
      </w:pPr>
    </w:p>
    <w:p w:rsidR="0070522D" w:rsidRDefault="0070522D" w:rsidP="00681A1C">
      <w:pPr>
        <w:spacing w:after="0"/>
        <w:jc w:val="center"/>
        <w:rPr>
          <w:rFonts w:ascii="Times New Roman" w:hAnsi="Times New Roman" w:cs="Times New Roman"/>
          <w:sz w:val="18"/>
          <w:szCs w:val="18"/>
        </w:rPr>
      </w:pPr>
    </w:p>
    <w:p w:rsidR="00681A1C" w:rsidRPr="00AE1960" w:rsidRDefault="00681A1C" w:rsidP="00681A1C">
      <w:pPr>
        <w:pStyle w:val="NoSpacing"/>
        <w:tabs>
          <w:tab w:val="left" w:pos="360"/>
          <w:tab w:val="left" w:pos="900"/>
        </w:tabs>
        <w:ind w:left="360" w:hanging="360"/>
        <w:jc w:val="center"/>
        <w:rPr>
          <w:rFonts w:ascii="Times New Roman" w:hAnsi="Times New Roman" w:cs="Times New Roman"/>
          <w:b/>
          <w:i/>
          <w:sz w:val="24"/>
          <w:szCs w:val="16"/>
        </w:rPr>
      </w:pPr>
      <w:r w:rsidRPr="00AE1960">
        <w:rPr>
          <w:rFonts w:ascii="Times New Roman" w:hAnsi="Times New Roman" w:cs="Times New Roman"/>
          <w:b/>
          <w:sz w:val="24"/>
          <w:szCs w:val="16"/>
        </w:rPr>
        <w:t xml:space="preserve">This paper consists of </w:t>
      </w:r>
      <w:r w:rsidR="00DF16C8" w:rsidRPr="00AE1960">
        <w:rPr>
          <w:rFonts w:ascii="Times New Roman" w:hAnsi="Times New Roman" w:cs="Times New Roman"/>
          <w:b/>
          <w:sz w:val="24"/>
          <w:szCs w:val="16"/>
        </w:rPr>
        <w:t>1</w:t>
      </w:r>
      <w:r w:rsidR="00A50FC0" w:rsidRPr="00AE1960">
        <w:rPr>
          <w:rFonts w:ascii="Times New Roman" w:hAnsi="Times New Roman" w:cs="Times New Roman"/>
          <w:b/>
          <w:sz w:val="24"/>
          <w:szCs w:val="16"/>
        </w:rPr>
        <w:t>5</w:t>
      </w:r>
      <w:r w:rsidRPr="00AE1960">
        <w:rPr>
          <w:rFonts w:ascii="Times New Roman" w:hAnsi="Times New Roman" w:cs="Times New Roman"/>
          <w:b/>
          <w:sz w:val="24"/>
          <w:szCs w:val="16"/>
        </w:rPr>
        <w:t xml:space="preserve"> printed pages. Candidates should check to ensure that all pages are printed as indicated and no questions are missing.</w:t>
      </w:r>
    </w:p>
    <w:p w:rsidR="00D56224" w:rsidRPr="00E1561F" w:rsidRDefault="00681A1C" w:rsidP="00E156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E1960" w:rsidRPr="00857E9C" w:rsidRDefault="005D2352" w:rsidP="00AE1960">
      <w:pPr>
        <w:pStyle w:val="ListParagraph"/>
        <w:spacing w:after="0"/>
        <w:ind w:left="360"/>
        <w:jc w:val="center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857E9C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lastRenderedPageBreak/>
        <w:t>Section I</w:t>
      </w:r>
      <w:r w:rsidR="002B1FE7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</w:t>
      </w:r>
      <w:r w:rsidRPr="00857E9C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(</w:t>
      </w:r>
      <w:r w:rsidR="00DF16C8" w:rsidRPr="00857E9C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50 Marks</w:t>
      </w:r>
      <w:r w:rsidR="00AE1960" w:rsidRPr="00857E9C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)</w:t>
      </w:r>
    </w:p>
    <w:p w:rsidR="00DF16C8" w:rsidRPr="00857E9C" w:rsidRDefault="00DF16C8" w:rsidP="00AE1960">
      <w:pPr>
        <w:pStyle w:val="ListParagraph"/>
        <w:spacing w:after="0"/>
        <w:ind w:left="36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857E9C">
        <w:rPr>
          <w:rFonts w:ascii="Times New Roman" w:eastAsiaTheme="minorEastAsia" w:hAnsi="Times New Roman" w:cs="Times New Roman"/>
          <w:i/>
          <w:sz w:val="24"/>
          <w:szCs w:val="24"/>
          <w:u w:val="single"/>
        </w:rPr>
        <w:t>Answer ALL questions</w:t>
      </w:r>
      <w:r w:rsidR="009631CB" w:rsidRPr="00857E9C">
        <w:rPr>
          <w:rFonts w:ascii="Times New Roman" w:eastAsiaTheme="minorEastAsia" w:hAnsi="Times New Roman" w:cs="Times New Roman"/>
          <w:i/>
          <w:sz w:val="24"/>
          <w:szCs w:val="24"/>
          <w:u w:val="single"/>
        </w:rPr>
        <w:t xml:space="preserve"> in the section</w:t>
      </w:r>
      <w:r w:rsidRPr="00857E9C">
        <w:rPr>
          <w:rFonts w:ascii="Times New Roman" w:eastAsiaTheme="minorEastAsia" w:hAnsi="Times New Roman" w:cs="Times New Roman"/>
          <w:i/>
          <w:sz w:val="24"/>
          <w:szCs w:val="24"/>
          <w:u w:val="single"/>
        </w:rPr>
        <w:t xml:space="preserve"> in the space provided.</w:t>
      </w:r>
    </w:p>
    <w:p w:rsidR="00D56224" w:rsidRPr="00DF16C8" w:rsidRDefault="00D56224" w:rsidP="00DF16C8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928BB" w:rsidRPr="00953C9F" w:rsidRDefault="00AE1960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Evaluate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-12 </m:t>
            </m:r>
            <m:r>
              <w:rPr>
                <w:rFonts w:ascii="Cambria Math" w:hAnsi="Cambria Math" w:cs="Times New Roman"/>
                <w:i/>
                <w:sz w:val="24"/>
                <w:szCs w:val="24"/>
              </w:rPr>
              <w:sym w:font="Symbol" w:char="F0B8"/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x4-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0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– 6 x 6 </m:t>
            </m:r>
            <m:r>
              <w:rPr>
                <w:rFonts w:ascii="Cambria Math" w:hAnsi="Cambria Math" w:cs="Times New Roman"/>
                <w:i/>
                <w:sz w:val="24"/>
                <w:szCs w:val="24"/>
              </w:rPr>
              <w:sym w:font="Symbol" w:char="F0B8"/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3+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</m:t>
                </m:r>
              </m:e>
            </m:d>
          </m:den>
        </m:f>
      </m:oMath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5203A9" w:rsidRPr="00953C9F">
        <w:rPr>
          <w:rFonts w:ascii="Times New Roman" w:eastAsiaTheme="minorEastAsia" w:hAnsi="Times New Roman" w:cs="Times New Roman"/>
          <w:sz w:val="24"/>
          <w:szCs w:val="24"/>
        </w:rPr>
        <w:t>(2 Marks)</w:t>
      </w:r>
    </w:p>
    <w:p w:rsidR="005203A9" w:rsidRPr="00953C9F" w:rsidRDefault="005203A9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203A9" w:rsidRPr="00953C9F" w:rsidRDefault="005203A9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203A9" w:rsidRDefault="005203A9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Pr="00953C9F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203A9" w:rsidRPr="00953C9F" w:rsidRDefault="005203A9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203A9" w:rsidRPr="00953C9F" w:rsidRDefault="005203A9" w:rsidP="00681A1C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Pr="00953C9F" w:rsidRDefault="00681A1C" w:rsidP="00681A1C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Pr="00953C9F" w:rsidRDefault="00681A1C" w:rsidP="00681A1C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Pr="00953C9F" w:rsidRDefault="00681A1C" w:rsidP="00681A1C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203A9" w:rsidRPr="00953C9F" w:rsidRDefault="005203A9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Mr. 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Owino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 xml:space="preserve"> spends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="002B1FE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DF16C8" w:rsidRPr="00953C9F">
        <w:rPr>
          <w:rFonts w:ascii="Times New Roman" w:eastAsiaTheme="minorEastAsia" w:hAnsi="Times New Roman" w:cs="Times New Roman"/>
          <w:sz w:val="24"/>
          <w:szCs w:val="24"/>
        </w:rPr>
        <w:t xml:space="preserve"> of </w:t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 xml:space="preserve">his salary on school fees. He </w:t>
      </w:r>
      <w:r w:rsidR="002B1FE7" w:rsidRPr="00953C9F">
        <w:rPr>
          <w:rFonts w:ascii="Times New Roman" w:eastAsiaTheme="minorEastAsia" w:hAnsi="Times New Roman" w:cs="Times New Roman"/>
          <w:sz w:val="24"/>
          <w:szCs w:val="24"/>
        </w:rPr>
        <w:t>spends</w:t>
      </w:r>
      <w:r w:rsidR="002B1FE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 w:rsidR="002B1FE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5A293A" w:rsidRPr="00953C9F">
        <w:rPr>
          <w:rFonts w:ascii="Times New Roman" w:eastAsiaTheme="minorEastAsia" w:hAnsi="Times New Roman" w:cs="Times New Roman"/>
          <w:sz w:val="24"/>
          <w:szCs w:val="24"/>
        </w:rPr>
        <w:t>of the remainder on food and a fifth of what is left on transport. He saves the balance. In certain month he saved Sh. 3400. What was his salary?</w:t>
      </w:r>
    </w:p>
    <w:p w:rsidR="00640E4B" w:rsidRPr="00953C9F" w:rsidRDefault="009B4C40" w:rsidP="00640E4B">
      <w:pPr>
        <w:spacing w:after="0"/>
        <w:ind w:firstLine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</w:t>
      </w:r>
      <w:r w:rsidR="00640E4B" w:rsidRPr="00953C9F">
        <w:rPr>
          <w:rFonts w:ascii="Times New Roman" w:eastAsiaTheme="minorEastAsia" w:hAnsi="Times New Roman" w:cs="Times New Roman"/>
          <w:sz w:val="24"/>
          <w:szCs w:val="24"/>
        </w:rPr>
        <w:t>arks)</w:t>
      </w:r>
    </w:p>
    <w:p w:rsidR="005A293A" w:rsidRPr="00953C9F" w:rsidRDefault="005A293A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293A" w:rsidRPr="00953C9F" w:rsidRDefault="005A293A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293A" w:rsidRPr="00953C9F" w:rsidRDefault="005A293A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293A" w:rsidRDefault="005A293A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E1960" w:rsidRPr="00953C9F" w:rsidRDefault="00AE1960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293A" w:rsidRPr="00953C9F" w:rsidRDefault="005A293A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293A" w:rsidRPr="00953C9F" w:rsidRDefault="005A293A" w:rsidP="005A293A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293A" w:rsidRPr="00953C9F" w:rsidRDefault="005A293A" w:rsidP="00640E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A293A" w:rsidRPr="00953C9F" w:rsidRDefault="00F15B6E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Simplify:</w:t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9B4C40">
        <w:rPr>
          <w:rFonts w:ascii="Times New Roman" w:hAnsi="Times New Roman" w:cs="Times New Roman"/>
          <w:sz w:val="24"/>
          <w:szCs w:val="24"/>
        </w:rPr>
        <w:tab/>
      </w:r>
      <w:r w:rsidR="00DF16C8" w:rsidRPr="00953C9F">
        <w:rPr>
          <w:rFonts w:ascii="Times New Roman" w:hAnsi="Times New Roman" w:cs="Times New Roman"/>
          <w:sz w:val="24"/>
          <w:szCs w:val="24"/>
        </w:rPr>
        <w:t>(3 Marks)</w:t>
      </w:r>
    </w:p>
    <w:p w:rsidR="00F15B6E" w:rsidRPr="00953C9F" w:rsidRDefault="00741D34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3xy-2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8253E1" w:rsidRPr="00953C9F" w:rsidRDefault="008253E1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Default="008253E1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AE1960" w:rsidRDefault="00AE1960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AE1960" w:rsidRPr="00953C9F" w:rsidRDefault="00AE1960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F15B6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16C8" w:rsidRPr="00953C9F" w:rsidRDefault="00DF16C8" w:rsidP="00DF16C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15B6E" w:rsidRPr="00953C9F" w:rsidRDefault="008253E1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lastRenderedPageBreak/>
        <w:t>Find x if</w:t>
      </w:r>
      <w:r w:rsidR="009B4C40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+3</m:t>
            </m:r>
          </m:sup>
        </m:sSup>
      </m:oMath>
      <w:r w:rsidRPr="00953C9F">
        <w:rPr>
          <w:rFonts w:ascii="Times New Roman" w:eastAsiaTheme="minorEastAsia" w:hAnsi="Times New Roman" w:cs="Times New Roman"/>
          <w:sz w:val="24"/>
          <w:szCs w:val="24"/>
        </w:rPr>
        <w:t>+ 1 = 28</w:t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Default="00681A1C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9B4C40" w:rsidRPr="00953C9F" w:rsidRDefault="009B4C40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Pr="00953C9F" w:rsidRDefault="00681A1C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Pr="00953C9F" w:rsidRDefault="00681A1C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40E4B" w:rsidRPr="00953C9F" w:rsidRDefault="00640E4B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Pr="00953C9F" w:rsidRDefault="00681A1C" w:rsidP="008253E1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681A1C" w:rsidRPr="00953C9F" w:rsidRDefault="00681A1C" w:rsidP="00640E4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The circle below whose </w:t>
      </w:r>
      <w:r w:rsidR="00640E4B" w:rsidRPr="00953C9F">
        <w:rPr>
          <w:rFonts w:ascii="Times New Roman" w:hAnsi="Times New Roman" w:cs="Times New Roman"/>
          <w:sz w:val="24"/>
          <w:szCs w:val="24"/>
        </w:rPr>
        <w:t>area</w:t>
      </w:r>
      <w:r w:rsidRPr="00953C9F">
        <w:rPr>
          <w:rFonts w:ascii="Times New Roman" w:hAnsi="Times New Roman" w:cs="Times New Roman"/>
          <w:sz w:val="24"/>
          <w:szCs w:val="24"/>
        </w:rPr>
        <w:t xml:space="preserve"> is 18.05cm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53C9F">
        <w:rPr>
          <w:rFonts w:ascii="Times New Roman" w:hAnsi="Times New Roman" w:cs="Times New Roman"/>
          <w:sz w:val="24"/>
          <w:szCs w:val="24"/>
        </w:rPr>
        <w:t xml:space="preserve"> circumscribes triangle ABC where AB = 6.</w:t>
      </w:r>
      <w:r w:rsidR="00640E4B" w:rsidRPr="00953C9F">
        <w:rPr>
          <w:rFonts w:ascii="Times New Roman" w:hAnsi="Times New Roman" w:cs="Times New Roman"/>
          <w:sz w:val="24"/>
          <w:szCs w:val="24"/>
        </w:rPr>
        <w:t>3cm</w:t>
      </w:r>
      <w:r w:rsidRPr="00953C9F">
        <w:rPr>
          <w:rFonts w:ascii="Times New Roman" w:hAnsi="Times New Roman" w:cs="Times New Roman"/>
          <w:sz w:val="24"/>
          <w:szCs w:val="24"/>
        </w:rPr>
        <w:t>, BC = 5.7cm and AC</w:t>
      </w:r>
      <w:r w:rsidR="00640E4B" w:rsidRPr="00953C9F">
        <w:rPr>
          <w:rFonts w:ascii="Times New Roman" w:hAnsi="Times New Roman" w:cs="Times New Roman"/>
          <w:sz w:val="24"/>
          <w:szCs w:val="24"/>
        </w:rPr>
        <w:t xml:space="preserve"> =</w:t>
      </w:r>
      <w:r w:rsidRPr="00953C9F">
        <w:rPr>
          <w:rFonts w:ascii="Times New Roman" w:hAnsi="Times New Roman" w:cs="Times New Roman"/>
          <w:sz w:val="24"/>
          <w:szCs w:val="24"/>
        </w:rPr>
        <w:t xml:space="preserve"> 4.2cm. Find the area of the shaded part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8253E1" w:rsidRPr="00953C9F" w:rsidRDefault="000B213A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119FCF3E">
                <wp:simplePos x="0" y="0"/>
                <wp:positionH relativeFrom="column">
                  <wp:posOffset>473075</wp:posOffset>
                </wp:positionH>
                <wp:positionV relativeFrom="paragraph">
                  <wp:posOffset>8890</wp:posOffset>
                </wp:positionV>
                <wp:extent cx="1567815" cy="1657985"/>
                <wp:effectExtent l="0" t="0" r="0" b="0"/>
                <wp:wrapNone/>
                <wp:docPr id="56" name="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7815" cy="1657985"/>
                          <a:chOff x="1465" y="5400"/>
                          <a:chExt cx="2469" cy="2611"/>
                        </a:xfrm>
                      </wpg:grpSpPr>
                      <wpg:grpSp>
                        <wpg:cNvPr id="57" name=" 47"/>
                        <wpg:cNvGrpSpPr>
                          <a:grpSpLocks/>
                        </wpg:cNvGrpSpPr>
                        <wpg:grpSpPr bwMode="auto">
                          <a:xfrm>
                            <a:off x="1601" y="5690"/>
                            <a:ext cx="2104" cy="2321"/>
                            <a:chOff x="3986" y="4939"/>
                            <a:chExt cx="2104" cy="2321"/>
                          </a:xfrm>
                        </wpg:grpSpPr>
                        <wps:wsp>
                          <wps:cNvPr id="58" name=" 2"/>
                          <wps:cNvSpPr>
                            <a:spLocks/>
                          </wps:cNvSpPr>
                          <wps:spPr bwMode="auto">
                            <a:xfrm>
                              <a:off x="3986" y="4939"/>
                              <a:ext cx="2104" cy="2321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 3"/>
                          <wps:cNvSpPr>
                            <a:spLocks/>
                          </wps:cNvSpPr>
                          <wps:spPr bwMode="auto">
                            <a:xfrm>
                              <a:off x="4155" y="4939"/>
                              <a:ext cx="1715" cy="184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 4"/>
                          <wps:cNvSpPr txBox="1">
                            <a:spLocks/>
                          </wps:cNvSpPr>
                          <wps:spPr bwMode="auto">
                            <a:xfrm>
                              <a:off x="4629" y="6439"/>
                              <a:ext cx="740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640E4B" w:rsidRDefault="00DF5052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640E4B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5.7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" name=" 5"/>
                          <wps:cNvSpPr txBox="1">
                            <a:spLocks/>
                          </wps:cNvSpPr>
                          <wps:spPr bwMode="auto">
                            <a:xfrm>
                              <a:off x="4449" y="5884"/>
                              <a:ext cx="740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640E4B" w:rsidRDefault="004C1FFA" w:rsidP="008253E1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 xml:space="preserve">  </w:t>
                                </w:r>
                                <w:r w:rsidR="00DF5052" w:rsidRPr="00640E4B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6.3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" name=" 6"/>
                          <wps:cNvSpPr txBox="1">
                            <a:spLocks/>
                          </wps:cNvSpPr>
                          <wps:spPr bwMode="auto">
                            <a:xfrm>
                              <a:off x="4860" y="5625"/>
                              <a:ext cx="660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640E4B" w:rsidRDefault="00DF5052" w:rsidP="008253E1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640E4B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4.2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63" name=" 51"/>
                        <wps:cNvSpPr txBox="1">
                          <a:spLocks/>
                        </wps:cNvSpPr>
                        <wps:spPr bwMode="auto">
                          <a:xfrm>
                            <a:off x="2395" y="5400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16C8" w:rsidRPr="00DF16C8" w:rsidRDefault="00DF16C8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DF16C8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 52"/>
                        <wps:cNvSpPr txBox="1">
                          <a:spLocks/>
                        </wps:cNvSpPr>
                        <wps:spPr bwMode="auto">
                          <a:xfrm>
                            <a:off x="1465" y="7531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537" w:rsidRPr="00DF16C8" w:rsidRDefault="00712537" w:rsidP="0071253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 53"/>
                        <wps:cNvSpPr txBox="1">
                          <a:spLocks/>
                        </wps:cNvSpPr>
                        <wps:spPr bwMode="auto">
                          <a:xfrm>
                            <a:off x="3425" y="7401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537" w:rsidRPr="00DF16C8" w:rsidRDefault="00712537" w:rsidP="0071253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119FCF3E" id=" 54" o:spid="_x0000_s1027" style="position:absolute;left:0;text-align:left;margin-left:37.25pt;margin-top:.7pt;width:123.45pt;height:130.55pt;z-index:251736064" coordorigin="1465,5400" coordsize="2469,2611" o:gfxdata="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">
                <v:group id=" 47" o:spid="_x0000_s1028" style="position:absolute;left:1601;top:5690;width:2104;height:2321" coordorigin="3986,4939" coordsize="2104,2321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">
                  <v:oval id=" 2" o:spid="_x0000_s1029" style="position:absolute;left:3986;top:4939;width:2104;height:2321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">
                    <v:fill r:id="rId8" o:title="" recolor="t" type="tile"/>
                    <v:path arrowok="t"/>
                  </v:oval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 3" o:spid="_x0000_s1030" type="#_x0000_t5" style="position:absolute;left:4155;top:4939;width:1715;height:1841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">
                    <v:path arrowok="t"/>
                  </v:shape>
                  <v:shape id=" 4" o:spid="_x0000_s1031" type="#_x0000_t202" style="position:absolute;left:4629;top:6439;width:740;height:341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" filled="f" stroked="f">
                    <v:path arrowok="t"/>
                    <v:textbox inset="0,0,0,0">
                      <w:txbxContent>
                        <w:p w14:paraId="0BD5140C" w14:textId="77777777" w:rsidR="00DF5052" w:rsidRPr="00640E4B" w:rsidRDefault="00DF5052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640E4B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5.7cm</w:t>
                          </w:r>
                        </w:p>
                      </w:txbxContent>
                    </v:textbox>
                  </v:shape>
                  <v:shape id=" 5" o:spid="_x0000_s1032" type="#_x0000_t202" style="position:absolute;left:4449;top:5884;width:740;height:341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" filled="f" stroked="f">
                    <v:path arrowok="t"/>
                    <v:textbox inset="0,0,0,0">
                      <w:txbxContent>
                        <w:p w14:paraId="1E47444D" w14:textId="77777777" w:rsidR="00DF5052" w:rsidRPr="00640E4B" w:rsidRDefault="004C1FFA" w:rsidP="008253E1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  </w:t>
                          </w:r>
                          <w:r w:rsidR="00DF5052" w:rsidRPr="00640E4B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6.3cm</w:t>
                          </w:r>
                        </w:p>
                      </w:txbxContent>
                    </v:textbox>
                  </v:shape>
                  <v:shape id=" 6" o:spid="_x0000_s1033" type="#_x0000_t202" style="position:absolute;left:4860;top:5625;width:660;height:341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" filled="f" stroked="f">
                    <v:path arrowok="t"/>
                    <v:textbox inset="0,0,0,0">
                      <w:txbxContent>
                        <w:p w14:paraId="2EB1D174" w14:textId="77777777" w:rsidR="00DF5052" w:rsidRPr="00640E4B" w:rsidRDefault="00DF5052" w:rsidP="008253E1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640E4B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4.2cm</w:t>
                          </w:r>
                        </w:p>
                      </w:txbxContent>
                    </v:textbox>
                  </v:shape>
                </v:group>
                <v:shape id=" 51" o:spid="_x0000_s1034" type="#_x0000_t202" style="position:absolute;left:2395;top:5400;width:509;height:36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" filled="f" stroked="f">
                  <v:path arrowok="t"/>
                  <v:textbox>
                    <w:txbxContent>
                      <w:p w14:paraId="517B1B1F" w14:textId="77777777" w:rsidR="00DF16C8" w:rsidRPr="00DF16C8" w:rsidRDefault="00DF16C8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DF16C8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 52" o:spid="_x0000_s1035" type="#_x0000_t202" style="position:absolute;left:1465;top:7531;width:509;height:36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" filled="f" stroked="f">
                  <v:path arrowok="t"/>
                  <v:textbox>
                    <w:txbxContent>
                      <w:p w14:paraId="0DF0A9AF" w14:textId="77777777" w:rsidR="00712537" w:rsidRPr="00DF16C8" w:rsidRDefault="00712537" w:rsidP="0071253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 53" o:spid="_x0000_s1036" type="#_x0000_t202" style="position:absolute;left:3425;top:7401;width:509;height:36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" filled="f" stroked="f">
                  <v:path arrowok="t"/>
                  <v:textbox>
                    <w:txbxContent>
                      <w:p w14:paraId="784AE9AA" w14:textId="77777777" w:rsidR="00712537" w:rsidRPr="00DF16C8" w:rsidRDefault="00712537" w:rsidP="0071253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640E4B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Default="00681A1C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Default="009B4C40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Pr="00953C9F" w:rsidRDefault="009B4C40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8253E1" w:rsidP="008253E1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253E1" w:rsidRPr="00953C9F" w:rsidRDefault="00640E4B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A salesman gets</w:t>
      </w:r>
      <w:r w:rsidR="00B25E58" w:rsidRPr="00953C9F">
        <w:rPr>
          <w:rFonts w:ascii="Times New Roman" w:hAnsi="Times New Roman" w:cs="Times New Roman"/>
          <w:sz w:val="24"/>
          <w:szCs w:val="24"/>
        </w:rPr>
        <w:t xml:space="preserve"> a commission of 2.4% on sales up to Sh. 100,000. He gets additional commission of 1.5% on sales above this. Calculate the commission he gets for sales worth Sh. 28</w:t>
      </w:r>
      <w:r w:rsidRPr="00953C9F">
        <w:rPr>
          <w:rFonts w:ascii="Times New Roman" w:hAnsi="Times New Roman" w:cs="Times New Roman"/>
          <w:sz w:val="24"/>
          <w:szCs w:val="24"/>
        </w:rPr>
        <w:t>0</w:t>
      </w:r>
      <w:r w:rsidR="00B25E58" w:rsidRPr="00953C9F">
        <w:rPr>
          <w:rFonts w:ascii="Times New Roman" w:hAnsi="Times New Roman" w:cs="Times New Roman"/>
          <w:sz w:val="24"/>
          <w:szCs w:val="24"/>
        </w:rPr>
        <w:t>,000.</w:t>
      </w:r>
      <w:r w:rsidR="00B25E58" w:rsidRPr="00953C9F">
        <w:rPr>
          <w:rFonts w:ascii="Times New Roman" w:hAnsi="Times New Roman" w:cs="Times New Roman"/>
          <w:sz w:val="24"/>
          <w:szCs w:val="24"/>
        </w:rPr>
        <w:tab/>
      </w:r>
      <w:r w:rsidR="002B1FE7">
        <w:rPr>
          <w:rFonts w:ascii="Times New Roman" w:hAnsi="Times New Roman" w:cs="Times New Roman"/>
          <w:sz w:val="24"/>
          <w:szCs w:val="24"/>
        </w:rPr>
        <w:tab/>
      </w:r>
      <w:r w:rsidR="00B25E58" w:rsidRPr="00953C9F">
        <w:rPr>
          <w:rFonts w:ascii="Times New Roman" w:hAnsi="Times New Roman" w:cs="Times New Roman"/>
          <w:sz w:val="24"/>
          <w:szCs w:val="24"/>
        </w:rPr>
        <w:t>(3 Marks)</w:t>
      </w:r>
    </w:p>
    <w:p w:rsidR="00B25E58" w:rsidRPr="00953C9F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Pr="00953C9F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Pr="00953C9F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Pr="00953C9F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Pr="00953C9F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Pr="00953C9F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Default="009B4C40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Default="009B4C40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Default="009B4C40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Default="009B4C40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Pr="00953C9F" w:rsidRDefault="009B4C40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Pr="00953C9F" w:rsidRDefault="00B25E58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40E4B" w:rsidRPr="00953C9F" w:rsidRDefault="00640E4B" w:rsidP="00B25E5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25E58" w:rsidRPr="00953C9F" w:rsidRDefault="00AD2809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A rectangle whose area is 96m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53C9F">
        <w:rPr>
          <w:rFonts w:ascii="Times New Roman" w:hAnsi="Times New Roman" w:cs="Times New Roman"/>
          <w:sz w:val="24"/>
          <w:szCs w:val="24"/>
        </w:rPr>
        <w:t xml:space="preserve"> is such that its length is 4m</w:t>
      </w:r>
      <w:r w:rsidR="00712537" w:rsidRPr="00953C9F">
        <w:rPr>
          <w:rFonts w:ascii="Times New Roman" w:hAnsi="Times New Roman" w:cs="Times New Roman"/>
          <w:sz w:val="24"/>
          <w:szCs w:val="24"/>
        </w:rPr>
        <w:t>etres</w:t>
      </w:r>
      <w:r w:rsidRPr="00953C9F">
        <w:rPr>
          <w:rFonts w:ascii="Times New Roman" w:hAnsi="Times New Roman" w:cs="Times New Roman"/>
          <w:sz w:val="24"/>
          <w:szCs w:val="24"/>
        </w:rPr>
        <w:t xml:space="preserve"> longer than its width.</w:t>
      </w:r>
    </w:p>
    <w:p w:rsidR="00AD2809" w:rsidRPr="00953C9F" w:rsidRDefault="00AD2809" w:rsidP="00AD2809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Find</w:t>
      </w:r>
    </w:p>
    <w:p w:rsidR="00AD2809" w:rsidRPr="00953C9F" w:rsidRDefault="00AD2809" w:rsidP="00AD280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It dimensions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AD2809" w:rsidRPr="00953C9F" w:rsidRDefault="00AD2809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D2809" w:rsidRPr="00953C9F" w:rsidRDefault="00AD2809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D2809" w:rsidRPr="00953C9F" w:rsidRDefault="00AD2809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1A1C" w:rsidRPr="00953C9F" w:rsidRDefault="00681A1C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D2809" w:rsidRPr="00953C9F" w:rsidRDefault="00AD2809" w:rsidP="00AD280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Its perimeter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AD2809" w:rsidRPr="00953C9F" w:rsidRDefault="00AD2809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D2809" w:rsidRPr="00953C9F" w:rsidRDefault="00AD2809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D2809" w:rsidRPr="00953C9F" w:rsidRDefault="00AD2809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40E4B" w:rsidRPr="009B4C40" w:rsidRDefault="00640E4B" w:rsidP="009B4C4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1561F" w:rsidRPr="00953C9F" w:rsidRDefault="00E1561F" w:rsidP="00AD280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D2809" w:rsidRPr="00953C9F" w:rsidRDefault="003E4914" w:rsidP="003E4914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The sum of interior angles of a triangle is given by [10x-2y]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r w:rsidRPr="00953C9F">
        <w:rPr>
          <w:rFonts w:ascii="Times New Roman" w:hAnsi="Times New Roman" w:cs="Times New Roman"/>
          <w:sz w:val="24"/>
          <w:szCs w:val="24"/>
        </w:rPr>
        <w:t>w</w:t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>hile that of a hexagon is given by [30x</w:t>
      </w:r>
      <w:r w:rsidR="0033152A" w:rsidRPr="00953C9F">
        <w:rPr>
          <w:rFonts w:ascii="Times New Roman" w:eastAsiaTheme="minorEastAsia" w:hAnsi="Times New Roman" w:cs="Times New Roman"/>
          <w:sz w:val="24"/>
          <w:szCs w:val="24"/>
        </w:rPr>
        <w:t>+</w:t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>24y]</w:t>
      </w:r>
      <w:r w:rsidRPr="00953C9F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0</w:t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 xml:space="preserve"> .Calculate the values of x and y</w:t>
      </w:r>
      <w:r w:rsidR="00AC53B8"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="002B1FE7">
        <w:rPr>
          <w:rFonts w:ascii="Times New Roman" w:eastAsiaTheme="minorEastAsia" w:hAnsi="Times New Roman" w:cs="Times New Roman"/>
          <w:sz w:val="24"/>
          <w:szCs w:val="24"/>
        </w:rPr>
        <w:tab/>
      </w:r>
      <w:r w:rsidR="002B1FE7">
        <w:rPr>
          <w:rFonts w:ascii="Times New Roman" w:eastAsiaTheme="minorEastAsia" w:hAnsi="Times New Roman" w:cs="Times New Roman"/>
          <w:sz w:val="24"/>
          <w:szCs w:val="24"/>
        </w:rPr>
        <w:tab/>
      </w:r>
      <w:r w:rsidR="002B1FE7">
        <w:rPr>
          <w:rFonts w:ascii="Times New Roman" w:eastAsiaTheme="minorEastAsia" w:hAnsi="Times New Roman" w:cs="Times New Roman"/>
          <w:sz w:val="24"/>
          <w:szCs w:val="24"/>
        </w:rPr>
        <w:tab/>
      </w:r>
      <w:r w:rsidR="002B1FE7">
        <w:rPr>
          <w:rFonts w:ascii="Times New Roman" w:eastAsiaTheme="minorEastAsia" w:hAnsi="Times New Roman" w:cs="Times New Roman"/>
          <w:sz w:val="24"/>
          <w:szCs w:val="24"/>
        </w:rPr>
        <w:tab/>
      </w:r>
      <w:r w:rsidR="002B1FE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>(3</w:t>
      </w:r>
      <w:r w:rsidR="00AC53B8" w:rsidRPr="00953C9F">
        <w:rPr>
          <w:rFonts w:ascii="Times New Roman" w:eastAsiaTheme="minorEastAsia" w:hAnsi="Times New Roman" w:cs="Times New Roman"/>
          <w:sz w:val="24"/>
          <w:szCs w:val="24"/>
        </w:rPr>
        <w:t xml:space="preserve"> Marks)</w:t>
      </w:r>
    </w:p>
    <w:p w:rsidR="00AC53B8" w:rsidRPr="00953C9F" w:rsidRDefault="00AC53B8" w:rsidP="00AC53B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AC53B8" w:rsidRPr="00953C9F" w:rsidRDefault="00AC53B8" w:rsidP="00AC53B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AC53B8" w:rsidRPr="00953C9F" w:rsidRDefault="00AC53B8" w:rsidP="00AC53B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AC53B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B4C40" w:rsidRDefault="00385386" w:rsidP="009B4C4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C53B8" w:rsidRPr="00953C9F" w:rsidRDefault="00AC53B8" w:rsidP="00AC53B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AC53B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AC53B8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8B585A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In triangle ABC below, AC = BC, AB is parallel to DE, AB = 15cm, DE = 7.5cm and BE = 6cm.</w:t>
      </w:r>
    </w:p>
    <w:p w:rsidR="004B026D" w:rsidRPr="00953C9F" w:rsidRDefault="000B213A" w:rsidP="004B026D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ADE2D07">
                <wp:simplePos x="0" y="0"/>
                <wp:positionH relativeFrom="column">
                  <wp:posOffset>1363980</wp:posOffset>
                </wp:positionH>
                <wp:positionV relativeFrom="paragraph">
                  <wp:posOffset>40640</wp:posOffset>
                </wp:positionV>
                <wp:extent cx="134620" cy="189230"/>
                <wp:effectExtent l="0" t="0" r="0" b="0"/>
                <wp:wrapNone/>
                <wp:docPr id="55" name="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34620" cy="189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052" w:rsidRDefault="00DF5052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3ADE2D07" id=" 13" o:spid="_x0000_s1037" type="#_x0000_t202" style="position:absolute;left:0;text-align:left;margin-left:107.4pt;margin-top:3.2pt;width:10.6pt;height:14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" filled="f" stroked="f">
                <v:path arrowok="t"/>
                <v:textbox inset="0,0,0,0">
                  <w:txbxContent>
                    <w:p w14:paraId="42FAF784" w14:textId="77777777" w:rsidR="00DF5052" w:rsidRDefault="00DF5052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8B585A" w:rsidRPr="00953C9F" w:rsidRDefault="000B213A" w:rsidP="008B585A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724586">
                <wp:simplePos x="0" y="0"/>
                <wp:positionH relativeFrom="column">
                  <wp:posOffset>635000</wp:posOffset>
                </wp:positionH>
                <wp:positionV relativeFrom="paragraph">
                  <wp:posOffset>28575</wp:posOffset>
                </wp:positionV>
                <wp:extent cx="1555750" cy="1035050"/>
                <wp:effectExtent l="19050" t="19050" r="25400" b="0"/>
                <wp:wrapNone/>
                <wp:docPr id="54" name="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55750" cy="10350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6F4AEAE0" id=" 8" o:spid="_x0000_s1026" type="#_x0000_t5" style="position:absolute;margin-left:50pt;margin-top:2.25pt;width:122.5pt;height:81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" strokeweight="1.5pt">
                <v:path arrowok="t"/>
              </v:shape>
            </w:pict>
          </mc:Fallback>
        </mc:AlternateContent>
      </w:r>
    </w:p>
    <w:p w:rsidR="008B585A" w:rsidRPr="00953C9F" w:rsidRDefault="008B585A" w:rsidP="008B585A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0B213A" w:rsidP="008B585A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E219AB">
                <wp:simplePos x="0" y="0"/>
                <wp:positionH relativeFrom="column">
                  <wp:posOffset>1854200</wp:posOffset>
                </wp:positionH>
                <wp:positionV relativeFrom="paragraph">
                  <wp:posOffset>79375</wp:posOffset>
                </wp:positionV>
                <wp:extent cx="134620" cy="189230"/>
                <wp:effectExtent l="0" t="0" r="0" b="0"/>
                <wp:wrapNone/>
                <wp:docPr id="53" name="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34620" cy="189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052" w:rsidRDefault="00DF5052" w:rsidP="00CD080B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52E219AB" id=" 15" o:spid="_x0000_s1038" type="#_x0000_t202" style="position:absolute;left:0;text-align:left;margin-left:146pt;margin-top:6.25pt;width:10.6pt;height:14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" filled="f" stroked="f">
                <v:path arrowok="t"/>
                <v:textbox inset="0,0,0,0">
                  <w:txbxContent>
                    <w:p w14:paraId="74DCFA3A" w14:textId="77777777" w:rsidR="00DF5052" w:rsidRDefault="00DF5052" w:rsidP="00CD080B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6FF95DA">
                <wp:simplePos x="0" y="0"/>
                <wp:positionH relativeFrom="column">
                  <wp:posOffset>849630</wp:posOffset>
                </wp:positionH>
                <wp:positionV relativeFrom="paragraph">
                  <wp:posOffset>41275</wp:posOffset>
                </wp:positionV>
                <wp:extent cx="134620" cy="189230"/>
                <wp:effectExtent l="0" t="0" r="0" b="0"/>
                <wp:wrapNone/>
                <wp:docPr id="52" name="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34620" cy="189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052" w:rsidRDefault="00DF5052" w:rsidP="00CD080B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46FF95DA" id=" 14" o:spid="_x0000_s1039" type="#_x0000_t202" style="position:absolute;left:0;text-align:left;margin-left:66.9pt;margin-top:3.25pt;width:10.6pt;height:14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" filled="f" stroked="f">
                <v:path arrowok="t"/>
                <v:textbox inset="0,0,0,0">
                  <w:txbxContent>
                    <w:p w14:paraId="160BE948" w14:textId="77777777" w:rsidR="00DF5052" w:rsidRDefault="00DF5052" w:rsidP="00CD080B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24B924">
                <wp:simplePos x="0" y="0"/>
                <wp:positionH relativeFrom="column">
                  <wp:posOffset>1016000</wp:posOffset>
                </wp:positionH>
                <wp:positionV relativeFrom="paragraph">
                  <wp:posOffset>186055</wp:posOffset>
                </wp:positionV>
                <wp:extent cx="438150" cy="0"/>
                <wp:effectExtent l="0" t="76200" r="19050" b="57150"/>
                <wp:wrapNone/>
                <wp:docPr id="51" name="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38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55073C34" id=" 11" o:spid="_x0000_s1026" type="#_x0000_t32" style="position:absolute;margin-left:80pt;margin-top:14.65pt;width:34.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">
                <v:stroke endarrow="block"/>
                <o:lock v:ext="edit" shapetype="f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DF77F6">
                <wp:simplePos x="0" y="0"/>
                <wp:positionH relativeFrom="column">
                  <wp:posOffset>984250</wp:posOffset>
                </wp:positionH>
                <wp:positionV relativeFrom="paragraph">
                  <wp:posOffset>186055</wp:posOffset>
                </wp:positionV>
                <wp:extent cx="838200" cy="0"/>
                <wp:effectExtent l="0" t="0" r="0" b="0"/>
                <wp:wrapNone/>
                <wp:docPr id="50" name="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23A145B5" id=" 9" o:spid="_x0000_s1026" type="#_x0000_t32" style="position:absolute;margin-left:77.5pt;margin-top:14.65pt;width:66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" strokeweight="1.5pt">
                <o:lock v:ext="edit" shapetype="f"/>
              </v:shape>
            </w:pict>
          </mc:Fallback>
        </mc:AlternateContent>
      </w:r>
    </w:p>
    <w:p w:rsidR="008B585A" w:rsidRPr="00953C9F" w:rsidRDefault="008B585A" w:rsidP="008B585A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0B213A" w:rsidP="008B585A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D0A090F">
                <wp:simplePos x="0" y="0"/>
                <wp:positionH relativeFrom="column">
                  <wp:posOffset>2209800</wp:posOffset>
                </wp:positionH>
                <wp:positionV relativeFrom="paragraph">
                  <wp:posOffset>196850</wp:posOffset>
                </wp:positionV>
                <wp:extent cx="134620" cy="189230"/>
                <wp:effectExtent l="0" t="0" r="0" b="0"/>
                <wp:wrapNone/>
                <wp:docPr id="49" name="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34620" cy="189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052" w:rsidRDefault="00DF5052" w:rsidP="00CD080B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6D0A090F" id=" 17" o:spid="_x0000_s1040" type="#_x0000_t202" style="position:absolute;left:0;text-align:left;margin-left:174pt;margin-top:15.5pt;width:10.6pt;height:14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" filled="f" stroked="f">
                <v:path arrowok="t"/>
                <v:textbox inset="0,0,0,0">
                  <w:txbxContent>
                    <w:p w14:paraId="64E760FD" w14:textId="77777777" w:rsidR="00DF5052" w:rsidRDefault="00DF5052" w:rsidP="00CD080B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CD080B" w:rsidRPr="00953C9F" w:rsidRDefault="000B213A" w:rsidP="00640E4B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50A657B">
                <wp:simplePos x="0" y="0"/>
                <wp:positionH relativeFrom="column">
                  <wp:posOffset>544830</wp:posOffset>
                </wp:positionH>
                <wp:positionV relativeFrom="paragraph">
                  <wp:posOffset>8255</wp:posOffset>
                </wp:positionV>
                <wp:extent cx="134620" cy="189230"/>
                <wp:effectExtent l="0" t="0" r="0" b="0"/>
                <wp:wrapNone/>
                <wp:docPr id="48" name="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34620" cy="189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052" w:rsidRDefault="00DF5052" w:rsidP="00CD080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350A657B" id=" 16" o:spid="_x0000_s1041" type="#_x0000_t202" style="position:absolute;left:0;text-align:left;margin-left:42.9pt;margin-top:.65pt;width:10.6pt;height:14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" filled="f" stroked="f">
                <v:path arrowok="t"/>
                <v:textbox inset="0,0,0,0">
                  <w:txbxContent>
                    <w:p w14:paraId="35F3766D" w14:textId="77777777" w:rsidR="00DF5052" w:rsidRDefault="00DF5052" w:rsidP="00CD080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AE40236">
                <wp:simplePos x="0" y="0"/>
                <wp:positionH relativeFrom="column">
                  <wp:posOffset>635000</wp:posOffset>
                </wp:positionH>
                <wp:positionV relativeFrom="paragraph">
                  <wp:posOffset>55880</wp:posOffset>
                </wp:positionV>
                <wp:extent cx="819150" cy="0"/>
                <wp:effectExtent l="0" t="76200" r="19050" b="57150"/>
                <wp:wrapNone/>
                <wp:docPr id="47" name="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819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40F1D197" id=" 12" o:spid="_x0000_s1026" type="#_x0000_t32" style="position:absolute;margin-left:50pt;margin-top:4.4pt;width:64.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">
                <v:stroke endarrow="block"/>
                <o:lock v:ext="edit" shapetype="f"/>
              </v:shape>
            </w:pict>
          </mc:Fallback>
        </mc:AlternateContent>
      </w:r>
    </w:p>
    <w:p w:rsidR="008B585A" w:rsidRPr="00953C9F" w:rsidRDefault="008B585A" w:rsidP="008B585A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Calculate</w:t>
      </w:r>
    </w:p>
    <w:p w:rsidR="008B585A" w:rsidRPr="00953C9F" w:rsidRDefault="008B585A" w:rsidP="008B585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Length CE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8B585A" w:rsidRPr="00953C9F" w:rsidRDefault="008B585A" w:rsidP="008B58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8B585A" w:rsidP="008B58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Default="00F856F3" w:rsidP="009B4C4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B4C40" w:rsidRPr="009B4C40" w:rsidRDefault="009B4C40" w:rsidP="009B4C4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8B58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8B585A" w:rsidP="008B585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Area of quadrilateral ABED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8B585A" w:rsidRPr="00953C9F" w:rsidRDefault="008B585A" w:rsidP="008B585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8B585A" w:rsidP="008B585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8B585A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Pr="00953C9F" w:rsidRDefault="001D7E4B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A measuring cylinder of</w:t>
      </w:r>
      <w:r w:rsidR="00712537" w:rsidRPr="00953C9F">
        <w:rPr>
          <w:rFonts w:ascii="Times New Roman" w:hAnsi="Times New Roman" w:cs="Times New Roman"/>
          <w:sz w:val="24"/>
          <w:szCs w:val="24"/>
        </w:rPr>
        <w:t xml:space="preserve"> base</w:t>
      </w:r>
      <w:r w:rsidRPr="00953C9F">
        <w:rPr>
          <w:rFonts w:ascii="Times New Roman" w:hAnsi="Times New Roman" w:cs="Times New Roman"/>
          <w:sz w:val="24"/>
          <w:szCs w:val="24"/>
        </w:rPr>
        <w:t xml:space="preserve"> radius 5cm contains water whose level reads 6cm high. A spherical object is immersed in the water and the new level reads 10cm. Calculate the radius of the spherical object</w:t>
      </w:r>
      <w:r w:rsidRPr="00953C9F">
        <w:rPr>
          <w:rFonts w:ascii="Times New Roman" w:hAnsi="Times New Roman" w:cs="Times New Roman"/>
          <w:sz w:val="24"/>
          <w:szCs w:val="24"/>
        </w:rPr>
        <w:tab/>
      </w:r>
    </w:p>
    <w:p w:rsidR="00AC53B8" w:rsidRPr="00953C9F" w:rsidRDefault="001D7E4B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3 Marks)</w:t>
      </w:r>
    </w:p>
    <w:p w:rsidR="001D7E4B" w:rsidRPr="00953C9F" w:rsidRDefault="001D7E4B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Pr="00953C9F" w:rsidRDefault="001D7E4B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Pr="00953C9F" w:rsidRDefault="001D7E4B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Default="001D7E4B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AE1D16" w:rsidRPr="00953C9F" w:rsidRDefault="00AE1D16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Pr="00953C9F" w:rsidRDefault="001D7E4B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Pr="00953C9F" w:rsidRDefault="001D7E4B" w:rsidP="001D7E4B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4E254C" w:rsidRPr="00953C9F" w:rsidRDefault="004E254C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Pr="00953C9F" w:rsidRDefault="00385386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Using a ruler and pair of compasses only, construct triangle ABC in which AB = 6cm, BC = 8cm and </w:t>
      </w:r>
      <w:r w:rsidR="00F856F3" w:rsidRPr="00953C9F">
        <w:rPr>
          <w:rFonts w:ascii="Times New Roman" w:hAnsi="Times New Roman" w:cs="Times New Roman"/>
          <w:sz w:val="24"/>
          <w:szCs w:val="24"/>
        </w:rPr>
        <w:t xml:space="preserve">angle ABC = </w:t>
      </w:r>
      <w:r w:rsidRPr="00953C9F">
        <w:rPr>
          <w:rFonts w:ascii="Times New Roman" w:hAnsi="Times New Roman" w:cs="Times New Roman"/>
          <w:sz w:val="24"/>
          <w:szCs w:val="24"/>
        </w:rPr>
        <w:t>45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53C9F">
        <w:rPr>
          <w:rFonts w:ascii="Times New Roman" w:hAnsi="Times New Roman" w:cs="Times New Roman"/>
          <w:sz w:val="24"/>
          <w:szCs w:val="24"/>
        </w:rPr>
        <w:t xml:space="preserve">. Drop a perpendicular from A to BC </w:t>
      </w:r>
      <w:r w:rsidR="004E254C" w:rsidRPr="00953C9F">
        <w:rPr>
          <w:rFonts w:ascii="Times New Roman" w:hAnsi="Times New Roman" w:cs="Times New Roman"/>
          <w:sz w:val="24"/>
          <w:szCs w:val="24"/>
        </w:rPr>
        <w:t xml:space="preserve">to meet line BC </w:t>
      </w:r>
      <w:r w:rsidRPr="00953C9F">
        <w:rPr>
          <w:rFonts w:ascii="Times New Roman" w:hAnsi="Times New Roman" w:cs="Times New Roman"/>
          <w:sz w:val="24"/>
          <w:szCs w:val="24"/>
        </w:rPr>
        <w:t xml:space="preserve">at M. Measure AM and </w:t>
      </w:r>
      <w:r w:rsidR="00F856F3" w:rsidRPr="00953C9F">
        <w:rPr>
          <w:rFonts w:ascii="Times New Roman" w:hAnsi="Times New Roman" w:cs="Times New Roman"/>
          <w:sz w:val="24"/>
          <w:szCs w:val="24"/>
        </w:rPr>
        <w:t>AC.</w:t>
      </w:r>
      <w:r w:rsidR="00F856F3" w:rsidRPr="00953C9F">
        <w:rPr>
          <w:rFonts w:ascii="Times New Roman" w:hAnsi="Times New Roman" w:cs="Times New Roman"/>
          <w:sz w:val="24"/>
          <w:szCs w:val="24"/>
        </w:rPr>
        <w:tab/>
      </w:r>
      <w:r w:rsidR="00F856F3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="00E1561F"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>(4 Marks)</w:t>
      </w:r>
    </w:p>
    <w:p w:rsidR="00385386" w:rsidRPr="00953C9F" w:rsidRDefault="00385386" w:rsidP="003853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E1561F">
      <w:pPr>
        <w:pStyle w:val="ListParagraph"/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1561F" w:rsidRPr="00953C9F" w:rsidRDefault="00E1561F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1561F" w:rsidRPr="00953C9F" w:rsidRDefault="00E1561F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In a book store, books packed in cartons are arranged in rows such that there are 50 cartons in the first row, 48 cartons in the next row, </w:t>
      </w:r>
      <w:r w:rsidR="002B1FE7" w:rsidRPr="00953C9F">
        <w:rPr>
          <w:rFonts w:ascii="Times New Roman" w:hAnsi="Times New Roman" w:cs="Times New Roman"/>
          <w:sz w:val="24"/>
          <w:szCs w:val="24"/>
        </w:rPr>
        <w:t>and 46</w:t>
      </w:r>
      <w:r w:rsidRPr="00953C9F">
        <w:rPr>
          <w:rFonts w:ascii="Times New Roman" w:hAnsi="Times New Roman" w:cs="Times New Roman"/>
          <w:sz w:val="24"/>
          <w:szCs w:val="24"/>
        </w:rPr>
        <w:t xml:space="preserve"> in the next and so on. </w:t>
      </w:r>
    </w:p>
    <w:p w:rsidR="00385386" w:rsidRPr="00953C9F" w:rsidRDefault="000906EE" w:rsidP="00385386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How many cartons will </w:t>
      </w:r>
      <w:r w:rsidR="00385386" w:rsidRPr="00953C9F">
        <w:rPr>
          <w:rFonts w:ascii="Times New Roman" w:hAnsi="Times New Roman" w:cs="Times New Roman"/>
          <w:sz w:val="24"/>
          <w:szCs w:val="24"/>
        </w:rPr>
        <w:t>there</w:t>
      </w:r>
      <w:r w:rsidRPr="00953C9F">
        <w:rPr>
          <w:rFonts w:ascii="Times New Roman" w:hAnsi="Times New Roman" w:cs="Times New Roman"/>
          <w:sz w:val="24"/>
          <w:szCs w:val="24"/>
        </w:rPr>
        <w:t xml:space="preserve"> be</w:t>
      </w:r>
      <w:r w:rsidR="00385386" w:rsidRPr="00953C9F">
        <w:rPr>
          <w:rFonts w:ascii="Times New Roman" w:hAnsi="Times New Roman" w:cs="Times New Roman"/>
          <w:sz w:val="24"/>
          <w:szCs w:val="24"/>
        </w:rPr>
        <w:t xml:space="preserve"> in the 8</w:t>
      </w:r>
      <w:r w:rsidR="00385386" w:rsidRPr="00953C9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385386" w:rsidRPr="00953C9F">
        <w:rPr>
          <w:rFonts w:ascii="Times New Roman" w:hAnsi="Times New Roman" w:cs="Times New Roman"/>
          <w:sz w:val="24"/>
          <w:szCs w:val="24"/>
        </w:rPr>
        <w:t xml:space="preserve"> row?</w:t>
      </w:r>
      <w:r w:rsidR="00385386" w:rsidRPr="00953C9F">
        <w:rPr>
          <w:rFonts w:ascii="Times New Roman" w:hAnsi="Times New Roman" w:cs="Times New Roman"/>
          <w:sz w:val="24"/>
          <w:szCs w:val="24"/>
        </w:rPr>
        <w:tab/>
      </w:r>
      <w:r w:rsidR="00385386" w:rsidRPr="00953C9F">
        <w:rPr>
          <w:rFonts w:ascii="Times New Roman" w:hAnsi="Times New Roman" w:cs="Times New Roman"/>
          <w:sz w:val="24"/>
          <w:szCs w:val="24"/>
        </w:rPr>
        <w:tab/>
      </w:r>
      <w:r w:rsidR="00385386" w:rsidRPr="00953C9F">
        <w:rPr>
          <w:rFonts w:ascii="Times New Roman" w:hAnsi="Times New Roman" w:cs="Times New Roman"/>
          <w:sz w:val="24"/>
          <w:szCs w:val="24"/>
        </w:rPr>
        <w:tab/>
      </w:r>
      <w:r w:rsidR="00385386" w:rsidRPr="00953C9F">
        <w:rPr>
          <w:rFonts w:ascii="Times New Roman" w:hAnsi="Times New Roman" w:cs="Times New Roman"/>
          <w:sz w:val="24"/>
          <w:szCs w:val="24"/>
        </w:rPr>
        <w:tab/>
      </w:r>
      <w:r w:rsidR="00385386" w:rsidRPr="00953C9F">
        <w:rPr>
          <w:rFonts w:ascii="Times New Roman" w:hAnsi="Times New Roman" w:cs="Times New Roman"/>
          <w:sz w:val="24"/>
          <w:szCs w:val="24"/>
        </w:rPr>
        <w:tab/>
      </w:r>
      <w:r w:rsidR="00385386"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ab/>
      </w: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If there are 20 rows in total, find </w:t>
      </w:r>
      <w:r w:rsidR="000906EE" w:rsidRPr="00953C9F">
        <w:rPr>
          <w:rFonts w:ascii="Times New Roman" w:hAnsi="Times New Roman" w:cs="Times New Roman"/>
          <w:sz w:val="24"/>
          <w:szCs w:val="24"/>
        </w:rPr>
        <w:t xml:space="preserve">the </w:t>
      </w:r>
      <w:r w:rsidRPr="00953C9F">
        <w:rPr>
          <w:rFonts w:ascii="Times New Roman" w:hAnsi="Times New Roman" w:cs="Times New Roman"/>
          <w:sz w:val="24"/>
          <w:szCs w:val="24"/>
        </w:rPr>
        <w:t xml:space="preserve">total number </w:t>
      </w:r>
      <w:r w:rsidR="000906EE" w:rsidRPr="00953C9F">
        <w:rPr>
          <w:rFonts w:ascii="Times New Roman" w:hAnsi="Times New Roman" w:cs="Times New Roman"/>
          <w:sz w:val="24"/>
          <w:szCs w:val="24"/>
        </w:rPr>
        <w:t>of cartons in the book store.</w:t>
      </w:r>
      <w:r w:rsidR="000906EE" w:rsidRPr="00953C9F">
        <w:rPr>
          <w:rFonts w:ascii="Times New Roman" w:hAnsi="Times New Roman" w:cs="Times New Roman"/>
          <w:sz w:val="24"/>
          <w:szCs w:val="24"/>
        </w:rPr>
        <w:tab/>
      </w:r>
      <w:r w:rsidR="000906EE"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>(2 Marks)</w:t>
      </w: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385386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8B585A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B585A" w:rsidRPr="00953C9F" w:rsidRDefault="008B585A" w:rsidP="00385386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5386" w:rsidRPr="00953C9F" w:rsidRDefault="000B213A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4835CC59">
                <wp:simplePos x="0" y="0"/>
                <wp:positionH relativeFrom="column">
                  <wp:posOffset>231140</wp:posOffset>
                </wp:positionH>
                <wp:positionV relativeFrom="paragraph">
                  <wp:posOffset>110490</wp:posOffset>
                </wp:positionV>
                <wp:extent cx="2223135" cy="2645410"/>
                <wp:effectExtent l="0" t="0" r="5715" b="2540"/>
                <wp:wrapNone/>
                <wp:docPr id="27" name="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3135" cy="2645410"/>
                          <a:chOff x="1082" y="4920"/>
                          <a:chExt cx="3501" cy="4166"/>
                        </a:xfrm>
                      </wpg:grpSpPr>
                      <wpg:grpSp>
                        <wpg:cNvPr id="28" name=" 49"/>
                        <wpg:cNvGrpSpPr>
                          <a:grpSpLocks/>
                        </wpg:cNvGrpSpPr>
                        <wpg:grpSpPr bwMode="auto">
                          <a:xfrm>
                            <a:off x="1123" y="5208"/>
                            <a:ext cx="3460" cy="3878"/>
                            <a:chOff x="2180" y="4770"/>
                            <a:chExt cx="3460" cy="3878"/>
                          </a:xfrm>
                        </wpg:grpSpPr>
                        <wps:wsp>
                          <wps:cNvPr id="29" name=" 18"/>
                          <wps:cNvSpPr>
                            <a:spLocks/>
                          </wps:cNvSpPr>
                          <wps:spPr bwMode="auto">
                            <a:xfrm>
                              <a:off x="2388" y="6894"/>
                              <a:ext cx="2567" cy="1216"/>
                            </a:xfrm>
                            <a:prstGeom prst="parallelogram">
                              <a:avLst>
                                <a:gd name="adj" fmla="val 52775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 19"/>
                          <wps:cNvCnPr>
                            <a:cxnSpLocks/>
                          </wps:cNvCnPr>
                          <wps:spPr bwMode="auto">
                            <a:xfrm flipV="1">
                              <a:off x="2388" y="4770"/>
                              <a:ext cx="622" cy="33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 20"/>
                          <wps:cNvCnPr>
                            <a:cxnSpLocks/>
                          </wps:cNvCnPr>
                          <wps:spPr bwMode="auto">
                            <a:xfrm>
                              <a:off x="3010" y="4770"/>
                              <a:ext cx="0" cy="21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 21"/>
                          <wps:cNvCnPr>
                            <a:cxnSpLocks/>
                          </wps:cNvCnPr>
                          <wps:spPr bwMode="auto">
                            <a:xfrm>
                              <a:off x="3010" y="4770"/>
                              <a:ext cx="1945" cy="21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 22"/>
                          <wps:cNvCnPr>
                            <a:cxnSpLocks/>
                          </wps:cNvCnPr>
                          <wps:spPr bwMode="auto">
                            <a:xfrm>
                              <a:off x="3010" y="4770"/>
                              <a:ext cx="1287" cy="33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 24"/>
                          <wps:cNvSpPr txBox="1">
                            <a:spLocks/>
                          </wps:cNvSpPr>
                          <wps:spPr bwMode="auto">
                            <a:xfrm>
                              <a:off x="4007" y="5577"/>
                              <a:ext cx="948" cy="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10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" name=" 25"/>
                          <wps:cNvSpPr txBox="1">
                            <a:spLocks/>
                          </wps:cNvSpPr>
                          <wps:spPr bwMode="auto">
                            <a:xfrm>
                              <a:off x="2947" y="5892"/>
                              <a:ext cx="947" cy="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 w:rsidP="00E61F7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10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" name=" 26"/>
                          <wps:cNvSpPr txBox="1">
                            <a:spLocks/>
                          </wps:cNvSpPr>
                          <wps:spPr bwMode="auto">
                            <a:xfrm>
                              <a:off x="2180" y="6177"/>
                              <a:ext cx="947" cy="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 w:rsidP="00E61F7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10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 27"/>
                          <wps:cNvSpPr txBox="1">
                            <a:spLocks/>
                          </wps:cNvSpPr>
                          <wps:spPr bwMode="auto">
                            <a:xfrm>
                              <a:off x="3697" y="6378"/>
                              <a:ext cx="947" cy="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 w:rsidP="00E61F7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10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 28"/>
                          <wps:cNvSpPr txBox="1">
                            <a:spLocks/>
                          </wps:cNvSpPr>
                          <wps:spPr bwMode="auto">
                            <a:xfrm>
                              <a:off x="4337" y="6831"/>
                              <a:ext cx="947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 w:rsidP="00E61F7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6</w:t>
                                </w: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" name=" 29"/>
                          <wps:cNvSpPr txBox="1">
                            <a:spLocks/>
                          </wps:cNvSpPr>
                          <wps:spPr bwMode="auto">
                            <a:xfrm>
                              <a:off x="4693" y="7263"/>
                              <a:ext cx="947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 w:rsidP="00E61F7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 6</w:t>
                                </w: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0" name=" 30"/>
                          <wps:cNvSpPr txBox="1">
                            <a:spLocks/>
                          </wps:cNvSpPr>
                          <wps:spPr bwMode="auto">
                            <a:xfrm>
                              <a:off x="2749" y="7231"/>
                              <a:ext cx="948" cy="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 w:rsidP="00E61F7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  6</w:t>
                                </w: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1" name=" 31"/>
                          <wps:cNvSpPr txBox="1">
                            <a:spLocks/>
                          </wps:cNvSpPr>
                          <wps:spPr bwMode="auto">
                            <a:xfrm>
                              <a:off x="2947" y="8045"/>
                              <a:ext cx="947" cy="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5052" w:rsidRPr="00E61F78" w:rsidRDefault="00DF5052" w:rsidP="00E61F7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6</w:t>
                                </w:r>
                                <w:r w:rsidRPr="00E61F7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2" name=" 55"/>
                        <wps:cNvSpPr txBox="1">
                          <a:spLocks/>
                        </wps:cNvSpPr>
                        <wps:spPr bwMode="auto">
                          <a:xfrm>
                            <a:off x="1712" y="4920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06EE" w:rsidRPr="00DF16C8" w:rsidRDefault="000906EE" w:rsidP="000906EE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 56"/>
                        <wps:cNvSpPr txBox="1">
                          <a:spLocks/>
                        </wps:cNvSpPr>
                        <wps:spPr bwMode="auto">
                          <a:xfrm>
                            <a:off x="1082" y="8548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06EE" w:rsidRPr="00DF16C8" w:rsidRDefault="002601E0" w:rsidP="000906EE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 57"/>
                        <wps:cNvSpPr txBox="1">
                          <a:spLocks/>
                        </wps:cNvSpPr>
                        <wps:spPr bwMode="auto">
                          <a:xfrm>
                            <a:off x="3127" y="8400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01E0" w:rsidRPr="00DF16C8" w:rsidRDefault="002601E0" w:rsidP="002601E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 58"/>
                        <wps:cNvSpPr txBox="1">
                          <a:spLocks/>
                        </wps:cNvSpPr>
                        <wps:spPr bwMode="auto">
                          <a:xfrm>
                            <a:off x="3828" y="7120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01E0" w:rsidRPr="00DF16C8" w:rsidRDefault="002601E0" w:rsidP="002601E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 59"/>
                        <wps:cNvSpPr txBox="1">
                          <a:spLocks/>
                        </wps:cNvSpPr>
                        <wps:spPr bwMode="auto">
                          <a:xfrm>
                            <a:off x="1591" y="7218"/>
                            <a:ext cx="5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01E0" w:rsidRPr="00DF16C8" w:rsidRDefault="002601E0" w:rsidP="002601E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35CC59" id=" 60" o:spid="_x0000_s1042" style="position:absolute;left:0;text-align:left;margin-left:18.2pt;margin-top:8.7pt;width:175.05pt;height:208.3pt;z-index:251742208" coordorigin="1082,4920" coordsize="3501,4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">
                <v:group id=" 49" o:spid="_x0000_s1043" style="position:absolute;left:1123;top:5208;width:3460;height:3878" coordorigin="2180,4770" coordsize="3460,38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 18" o:spid="_x0000_s1044" type="#_x0000_t7" style="position:absolute;left:2388;top:6894;width:2567;height:1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s6M8MA&#10;AADbAAAADwAAAGRycy9kb3ducmV2LnhtbESPT2sCMRTE70K/Q3iF3jRbaUVXoxRh0XoQ/94fm+fu&#10;0uRlu0l166c3guBxmJnfMJNZa404U+MrxwreewkI4tzpigsFh33WHYLwAVmjcUwK/snDbPrSmWCq&#10;3YW3dN6FQkQI+xQVlCHUqZQ+L8mi77maOHon11gMUTaF1A1eItwa2U+SgbRYcVwosaZ5SfnP7s8q&#10;WK2Pi/z6YRbzzLDOwu/3csOfSr29tl9jEIHa8Aw/2kutoD+C+5f4A+T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s6M8MAAADbAAAADwAAAAAAAAAAAAAAAACYAgAAZHJzL2Rv&#10;d25yZXYueG1sUEsFBgAAAAAEAAQA9QAAAIgDAAAAAA==&#10;">
                    <v:path arrowok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 19" o:spid="_x0000_s1045" type="#_x0000_t32" style="position:absolute;left:2388;top:4770;width:622;height:33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mNsAAAADbAAAADwAAAGRycy9kb3ducmV2LnhtbERPTYvCMBC9L+x/CCPsZdG0uyB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4ZjbAAAAA2wAAAA8AAAAAAAAAAAAAAAAA&#10;oQIAAGRycy9kb3ducmV2LnhtbFBLBQYAAAAABAAEAPkAAACOAwAAAAA=&#10;">
                    <o:lock v:ext="edit" shapetype="f"/>
                  </v:shape>
                  <v:shape id=" 20" o:spid="_x0000_s1046" type="#_x0000_t32" style="position:absolute;left:3010;top:4770;width:0;height:21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ZtkMUAAADbAAAADwAAAGRycy9kb3ducmV2LnhtbESP3WoCMRSE7wu+QziCN0WzKhXZGkWE&#10;QqWU+lPo7WFzull2cxI2cV379E2h4OUwM98wq01vG9FRGyrHCqaTDARx4XTFpYLP88t4CSJEZI2N&#10;Y1JwowCb9eBhhbl2Vz5Sd4qlSBAOOSowMfpcylAYshgmzhMn79u1FmOSbSl1i9cEt42cZdlCWqw4&#10;LRj0tDNU1KeLVVB39cfx8BT84+WHFm/evO/nX1qp0bDfPoOI1Md7+L/9qhXMp/D3Jf0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ZtkMUAAADbAAAADwAAAAAAAAAA&#10;AAAAAAChAgAAZHJzL2Rvd25yZXYueG1sUEsFBgAAAAAEAAQA+QAAAJMDAAAAAA==&#10;">
                    <v:stroke dashstyle="dash"/>
                    <o:lock v:ext="edit" shapetype="f"/>
                  </v:shape>
                  <v:shape id=" 21" o:spid="_x0000_s1047" type="#_x0000_t32" style="position:absolute;left:3010;top:4770;width:1945;height:21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>
                    <o:lock v:ext="edit" shapetype="f"/>
                  </v:shape>
                  <v:shape id=" 22" o:spid="_x0000_s1048" type="#_x0000_t32" style="position:absolute;left:3010;top:4770;width:1287;height:33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>
                    <o:lock v:ext="edit" shapetype="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 24" o:spid="_x0000_s1049" type="#_x0000_t202" style="position:absolute;left:4007;top:5577;width:948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bUOsQA&#10;AADbAAAADwAAAGRycy9kb3ducmV2LnhtbESPQWsCMRSE7wX/Q3hCb5qtba1sjSKKtFA8aBU8Pjav&#10;m6WblyVJ1/jvm4LQ4zAz3zDzZbKt6MmHxrGCh3EBgrhyuuFawfFzO5qBCBFZY+uYFFwpwHIxuJtj&#10;qd2F99QfYi0yhEOJCkyMXSllqAxZDGPXEWfvy3mLMUtfS+3xkuG2lZOimEqLDecFgx2tDVXfhx+r&#10;4LTuth/pbHDXP+u3zeRlf/VVUup+mFavICKl+B++td+1gscn+PuSf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W1DrEAAAA2wAAAA8AAAAAAAAAAAAAAAAAmAIAAGRycy9k&#10;b3ducmV2LnhtbFBLBQYAAAAABAAEAPUAAACJAwAAAAA=&#10;" filled="f" stroked="f">
                    <v:path arrowok="t"/>
                    <v:textbox inset="0,0,0,0">
                      <w:txbxContent>
                        <w:p w:rsidR="00DF5052" w:rsidRPr="00E61F78" w:rsidRDefault="00DF5052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10cm</w:t>
                          </w:r>
                        </w:p>
                      </w:txbxContent>
                    </v:textbox>
                  </v:shape>
                  <v:shape id=" 25" o:spid="_x0000_s1050" type="#_x0000_t202" style="position:absolute;left:2947;top:5892;width:947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pxocQA&#10;AADbAAAADwAAAGRycy9kb3ducmV2LnhtbESPQWsCMRSE7wX/Q3iCt5pVsS2rUcQiLZQetC14fGye&#10;m8XNy5Kka/z3jSD0OMzMN8xynWwrevKhcaxgMi5AEFdON1wr+P7aPb6ACBFZY+uYFFwpwHo1eFhi&#10;qd2F99QfYi0yhEOJCkyMXSllqAxZDGPXEWfv5LzFmKWvpfZ4yXDbymlRPEmLDecFgx1tDVXnw69V&#10;8LPtdh/paPCzn+u31+nz/uqrpNRomDYLEJFS/A/f2+9awWwOty/5B8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acaHEAAAA2wAAAA8AAAAAAAAAAAAAAAAAmAIAAGRycy9k&#10;b3ducmV2LnhtbFBLBQYAAAAABAAEAPUAAACJAwAAAAA=&#10;" filled="f" stroked="f">
                    <v:path arrowok="t"/>
                    <v:textbox inset="0,0,0,0">
                      <w:txbxContent>
                        <w:p w:rsidR="00DF5052" w:rsidRPr="00E61F78" w:rsidRDefault="00DF5052" w:rsidP="00E61F78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10cm</w:t>
                          </w:r>
                        </w:p>
                      </w:txbxContent>
                    </v:textbox>
                  </v:shape>
                  <v:shape id=" 26" o:spid="_x0000_s1051" type="#_x0000_t202" style="position:absolute;left:2180;top:6177;width:947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jv1sQA&#10;AADbAAAADwAAAGRycy9kb3ducmV2LnhtbESPQWsCMRSE7wX/Q3iCt5pVqS2rUcQiLUgP2hY8PjbP&#10;zeLmZUnSNf77Rij0OMzMN8xynWwrevKhcaxgMi5AEFdON1wr+PrcPb6ACBFZY+uYFNwowHo1eFhi&#10;qd2VD9QfYy0yhEOJCkyMXSllqAxZDGPXEWfv7LzFmKWvpfZ4zXDbymlRzKXFhvOCwY62hqrL8ccq&#10;+N52u306Gfzon/Tb6/T5cPNVUmo0TJsFiEgp/of/2u9awWwO9y/5B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I79bEAAAA2wAAAA8AAAAAAAAAAAAAAAAAmAIAAGRycy9k&#10;b3ducmV2LnhtbFBLBQYAAAAABAAEAPUAAACJAwAAAAA=&#10;" filled="f" stroked="f">
                    <v:path arrowok="t"/>
                    <v:textbox inset="0,0,0,0">
                      <w:txbxContent>
                        <w:p w:rsidR="00DF5052" w:rsidRPr="00E61F78" w:rsidRDefault="00DF5052" w:rsidP="00E61F78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10cm</w:t>
                          </w:r>
                        </w:p>
                      </w:txbxContent>
                    </v:textbox>
                  </v:shape>
                  <v:shape id=" 27" o:spid="_x0000_s1052" type="#_x0000_t202" style="position:absolute;left:3697;top:6378;width:947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RKTcQA&#10;AADbAAAADwAAAGRycy9kb3ducmV2LnhtbESPT2sCMRTE7wW/Q3hCbzVbi1W2RikWqSA9+A88Pjav&#10;m6WblyVJ1/jtTaHgcZiZ3zDzZbKt6MmHxrGC51EBgrhyuuFawfGwfpqBCBFZY+uYFFwpwHIxeJhj&#10;qd2Fd9TvYy0yhEOJCkyMXSllqAxZDCPXEWfv23mLMUtfS+3xkuG2leOieJUWG84LBjtaGap+9r9W&#10;wWnVrbfpbPCrn+jPj/F0d/VVUupxmN7fQERK8R7+b2+0gpcp/H3JP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ESk3EAAAA2wAAAA8AAAAAAAAAAAAAAAAAmAIAAGRycy9k&#10;b3ducmV2LnhtbFBLBQYAAAAABAAEAPUAAACJAwAAAAA=&#10;" filled="f" stroked="f">
                    <v:path arrowok="t"/>
                    <v:textbox inset="0,0,0,0">
                      <w:txbxContent>
                        <w:p w:rsidR="00DF5052" w:rsidRPr="00E61F78" w:rsidRDefault="00DF5052" w:rsidP="00E61F78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10cm</w:t>
                          </w:r>
                        </w:p>
                      </w:txbxContent>
                    </v:textbox>
                  </v:shape>
                  <v:shape id=" 28" o:spid="_x0000_s1053" type="#_x0000_t202" style="position:absolute;left:4337;top:6831;width:947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veP8EA&#10;AADbAAAADwAAAGRycy9kb3ducmV2LnhtbERPTWsCMRC9F/wPYYTealaLraxGEUUqlB60Ch6HzbhZ&#10;3EyWJF3jv28OhR4f73uxSrYVPfnQOFYwHhUgiCunG64VnL53LzMQISJrbB2TggcFWC0HTwsstbvz&#10;gfpjrEUO4VCiAhNjV0oZKkMWw8h1xJm7Om8xZuhrqT3ec7ht5aQo3qTFhnODwY42hqrb8ccqOG+6&#10;3We6GPzqp/pjO3k/PHyVlHoepvUcRKQU/8V/7r1W8JrH5i/5B8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b3j/BAAAA2wAAAA8AAAAAAAAAAAAAAAAAmAIAAGRycy9kb3du&#10;cmV2LnhtbFBLBQYAAAAABAAEAPUAAACGAwAAAAA=&#10;" filled="f" stroked="f">
                    <v:path arrowok="t"/>
                    <v:textbox inset="0,0,0,0">
                      <w:txbxContent>
                        <w:p w:rsidR="00DF5052" w:rsidRPr="00E61F78" w:rsidRDefault="00DF5052" w:rsidP="00E61F78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6</w:t>
                          </w: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cm</w:t>
                          </w:r>
                        </w:p>
                      </w:txbxContent>
                    </v:textbox>
                  </v:shape>
                  <v:shape id=" 29" o:spid="_x0000_s1054" type="#_x0000_t202" style="position:absolute;left:4693;top:7263;width:947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d7pMQA&#10;AADbAAAADwAAAGRycy9kb3ducmV2LnhtbESPQWsCMRSE7wX/Q3hCb5qtpbVujSKKtFA8aBU8Pjav&#10;m6WblyVJ1/jvm4LQ4zAz3zDzZbKt6MmHxrGCh3EBgrhyuuFawfFzO3oBESKyxtYxKbhSgOVicDfH&#10;UrsL76k/xFpkCIcSFZgYu1LKUBmyGMauI87el/MWY5a+ltrjJcNtKydF8SwtNpwXDHa0NlR9H36s&#10;gtO6236ks8Fd/6TfNpPp/uqrpNT9MK1eQURK8T98a79rBY8z+PuSf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Xe6TEAAAA2wAAAA8AAAAAAAAAAAAAAAAAmAIAAGRycy9k&#10;b3ducmV2LnhtbFBLBQYAAAAABAAEAPUAAACJAwAAAAA=&#10;" filled="f" stroked="f">
                    <v:path arrowok="t"/>
                    <v:textbox inset="0,0,0,0">
                      <w:txbxContent>
                        <w:p w:rsidR="00DF5052" w:rsidRPr="00E61F78" w:rsidRDefault="00DF5052" w:rsidP="00E61F78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 6</w:t>
                          </w: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cm</w:t>
                          </w:r>
                        </w:p>
                      </w:txbxContent>
                    </v:textbox>
                  </v:shape>
                  <v:shape id=" 30" o:spid="_x0000_s1055" type="#_x0000_t202" style="position:absolute;left:2749;top:7231;width:948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uhRMEA&#10;AADbAAAADwAAAGRycy9kb3ducmV2LnhtbERPTWsCMRC9F/wPYYTealapraxGEUUqlB60Ch6HzbhZ&#10;3EyWJF3jv28OhR4f73uxSrYVPfnQOFYwHhUgiCunG64VnL53LzMQISJrbB2TggcFWC0HTwsstbvz&#10;gfpjrEUO4VCiAhNjV0oZKkMWw8h1xJm7Om8xZuhrqT3ec7ht5aQo3qTFhnODwY42hqrb8ccqOG+6&#10;3We6GPzqp/pjO3k/PHyVlHoepvUcRKQU/8V/7r1W8JrX5y/5B8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roUTBAAAA2wAAAA8AAAAAAAAAAAAAAAAAmAIAAGRycy9kb3du&#10;cmV2LnhtbFBLBQYAAAAABAAEAPUAAACGAwAAAAA=&#10;" filled="f" stroked="f">
                    <v:path arrowok="t"/>
                    <v:textbox inset="0,0,0,0">
                      <w:txbxContent>
                        <w:p w:rsidR="00DF5052" w:rsidRPr="00E61F78" w:rsidRDefault="00DF5052" w:rsidP="00E61F78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  6</w:t>
                          </w: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cm</w:t>
                          </w:r>
                        </w:p>
                      </w:txbxContent>
                    </v:textbox>
                  </v:shape>
                  <v:shape id=" 31" o:spid="_x0000_s1056" type="#_x0000_t202" style="position:absolute;left:2947;top:8045;width:947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E38QA&#10;AADbAAAADwAAAGRycy9kb3ducmV2LnhtbESPQWsCMRSE7wX/Q3hCbzWrtLVsjSKKtCA9aFvo8bF5&#10;bhY3L0uSrvHfG0HwOMzMN8xskWwrevKhcaxgPCpAEFdON1wr+PnePL2BCBFZY+uYFJwpwGI+eJhh&#10;qd2Jd9TvYy0yhEOJCkyMXSllqAxZDCPXEWfv4LzFmKWvpfZ4ynDbyklRvEqLDecFgx2tDFXH/b9V&#10;8LvqNtv0Z/Crf9Ef68l0d/ZVUupxmJbvICKleA/f2p9awfMYrl/yD5D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nBN/EAAAA2wAAAA8AAAAAAAAAAAAAAAAAmAIAAGRycy9k&#10;b3ducmV2LnhtbFBLBQYAAAAABAAEAPUAAACJAwAAAAA=&#10;" filled="f" stroked="f">
                    <v:path arrowok="t"/>
                    <v:textbox inset="0,0,0,0">
                      <w:txbxContent>
                        <w:p w:rsidR="00DF5052" w:rsidRPr="00E61F78" w:rsidRDefault="00DF5052" w:rsidP="00E61F78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6</w:t>
                          </w:r>
                          <w:r w:rsidRPr="00E61F7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shape id=" 55" o:spid="_x0000_s1057" type="#_x0000_t202" style="position:absolute;left:1712;top:4920;width:5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CkJsIA&#10;AADbAAAADwAAAGRycy9kb3ducmV2LnhtbESP3WoCMRSE7wu+QzgF72q2UopsjVIKohRvuvoAh83p&#10;ZtnNSdhkf/TpjSB4OczMN8x6O9lWDNSF2rGC90UGgrh0uuZKwfm0e1uBCBFZY+uYFFwowHYze1lj&#10;rt3IfzQUsRIJwiFHBSZGn0sZSkMWw8J54uT9u85iTLKrpO5wTHDbymWWfUqLNacFg55+DJVN0VsF&#10;u35/sMNV9v63KEc2vunPx0ap+ev0/QUi0hSf4Uf7oBV8LOH+Jf0Aub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0KQmwgAAANsAAAAPAAAAAAAAAAAAAAAAAJgCAABkcnMvZG93&#10;bnJldi54bWxQSwUGAAAAAAQABAD1AAAAhwMAAAAA&#10;" filled="f" stroked="f">
                  <v:path arrowok="t"/>
                  <v:textbox>
                    <w:txbxContent>
                      <w:p w:rsidR="000906EE" w:rsidRPr="00DF16C8" w:rsidRDefault="000906EE" w:rsidP="000906EE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V</w:t>
                        </w:r>
                      </w:p>
                    </w:txbxContent>
                  </v:textbox>
                </v:shape>
                <v:shape id=" 56" o:spid="_x0000_s1058" type="#_x0000_t202" style="position:absolute;left:1082;top:8548;width:5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wBvcMA&#10;AADbAAAADwAAAGRycy9kb3ducmV2LnhtbESP3WoCMRSE7wu+QziCdzWrllJWo4ggldKbbn2Aw+a4&#10;WXZzEjbZn/r0plDo5TAz3zC7w2RbMVAXascKVssMBHHpdM2Vguv3+fkNRIjIGlvHpOCHAhz2s6cd&#10;5tqN/EVDESuRIBxyVGBi9LmUoTRkMSydJ07ezXUWY5JdJXWHY4LbVq6z7FVarDktGPR0MlQ2RW8V&#10;nPv3ix3usvcfRTmy8U1//WyUWsyn4xZEpCn+h//aF63gZQO/X9IPkP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wBvcMAAADbAAAADwAAAAAAAAAAAAAAAACYAgAAZHJzL2Rv&#10;d25yZXYueG1sUEsFBgAAAAAEAAQA9QAAAIgDAAAAAA==&#10;" filled="f" stroked="f">
                  <v:path arrowok="t"/>
                  <v:textbox>
                    <w:txbxContent>
                      <w:p w:rsidR="000906EE" w:rsidRPr="00DF16C8" w:rsidRDefault="002601E0" w:rsidP="000906EE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 57" o:spid="_x0000_s1059" type="#_x0000_t202" style="position:absolute;left:3127;top:8400;width:5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WZycIA&#10;AADbAAAADwAAAGRycy9kb3ducmV2LnhtbESP3WoCMRSE7wu+QzgF72q2IkW2RikFUaQ3XX2Aw+Z0&#10;s+zmJGyyP/r0piB4OczMN8xmN9lWDNSF2rGC90UGgrh0uuZKweW8f1uDCBFZY+uYFFwpwG47e9lg&#10;rt3IvzQUsRIJwiFHBSZGn0sZSkMWw8J54uT9uc5iTLKrpO5wTHDbymWWfUiLNacFg56+DZVN0VsF&#10;+/5wtMNN9v5UlCMb3/SXn0ap+ev09Qki0hSf4Uf7qBWsVvD/Jf0Au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dZnJwgAAANsAAAAPAAAAAAAAAAAAAAAAAJgCAABkcnMvZG93&#10;bnJldi54bWxQSwUGAAAAAAQABAD1AAAAhwMAAAAA&#10;" filled="f" stroked="f">
                  <v:path arrowok="t"/>
                  <v:textbox>
                    <w:txbxContent>
                      <w:p w:rsidR="002601E0" w:rsidRPr="00DF16C8" w:rsidRDefault="002601E0" w:rsidP="002601E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 58" o:spid="_x0000_s1060" type="#_x0000_t202" style="position:absolute;left:3828;top:7120;width:5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k8UsMA&#10;AADbAAAADwAAAGRycy9kb3ducmV2LnhtbESP3WoCMRSE7wu+QziCdzWr2FJWo4ggldKbbn2Aw+a4&#10;WXZzEjbZn/r0plDo5TAz3zC7w2RbMVAXascKVssMBHHpdM2Vguv3+fkNRIjIGlvHpOCHAhz2s6cd&#10;5tqN/EVDESuRIBxyVGBi9LmUoTRkMSydJ07ezXUWY5JdJXWHY4LbVq6z7FVarDktGPR0MlQ2RW8V&#10;nPv3ix3usvcfRTmy8U1//WyUWsyn4xZEpCn+h//aF61g8wK/X9IPkP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k8UsMAAADbAAAADwAAAAAAAAAAAAAAAACYAgAAZHJzL2Rv&#10;d25yZXYueG1sUEsFBgAAAAAEAAQA9QAAAIgDAAAAAA==&#10;" filled="f" stroked="f">
                  <v:path arrowok="t"/>
                  <v:textbox>
                    <w:txbxContent>
                      <w:p w:rsidR="002601E0" w:rsidRPr="00DF16C8" w:rsidRDefault="002601E0" w:rsidP="002601E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 59" o:spid="_x0000_s1061" type="#_x0000_t202" style="position:absolute;left:1591;top:7218;width:5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uiJcIA&#10;AADbAAAADwAAAGRycy9kb3ducmV2LnhtbESP3WoCMRSE7wu+QzgF72q2RUS2RikFUaQ3rj7AYXO6&#10;WXZzEjbZn/r0jSB4OczMN8xmN9lWDNSF2rGC90UGgrh0uuZKwfWyf1uDCBFZY+uYFPxRgN129rLB&#10;XLuRzzQUsRIJwiFHBSZGn0sZSkMWw8J54uT9us5iTLKrpO5wTHDbyo8sW0mLNacFg56+DZVN0VsF&#10;+/5wtMNN9v5UlCMb3/TXn0ap+ev09Qki0hSf4Uf7qBUsV3D/kn6A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66IlwgAAANsAAAAPAAAAAAAAAAAAAAAAAJgCAABkcnMvZG93&#10;bnJldi54bWxQSwUGAAAAAAQABAD1AAAAhwMAAAAA&#10;" filled="f" stroked="f">
                  <v:path arrowok="t"/>
                  <v:textbox>
                    <w:txbxContent>
                      <w:p w:rsidR="002601E0" w:rsidRPr="00DF16C8" w:rsidRDefault="002601E0" w:rsidP="002601E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B585A" w:rsidRPr="00953C9F">
        <w:rPr>
          <w:rFonts w:ascii="Times New Roman" w:hAnsi="Times New Roman" w:cs="Times New Roman"/>
          <w:sz w:val="24"/>
          <w:szCs w:val="24"/>
        </w:rPr>
        <w:t>Draw the ne</w:t>
      </w:r>
      <w:r w:rsidR="00F856F3" w:rsidRPr="00953C9F">
        <w:rPr>
          <w:rFonts w:ascii="Times New Roman" w:hAnsi="Times New Roman" w:cs="Times New Roman"/>
          <w:sz w:val="24"/>
          <w:szCs w:val="24"/>
        </w:rPr>
        <w:t>t</w:t>
      </w:r>
      <w:r w:rsidR="008B585A" w:rsidRPr="00953C9F">
        <w:rPr>
          <w:rFonts w:ascii="Times New Roman" w:hAnsi="Times New Roman" w:cs="Times New Roman"/>
          <w:sz w:val="24"/>
          <w:szCs w:val="24"/>
        </w:rPr>
        <w:t xml:space="preserve"> of the solid</w:t>
      </w:r>
      <w:r w:rsidR="002623DE" w:rsidRPr="00953C9F">
        <w:rPr>
          <w:rFonts w:ascii="Times New Roman" w:hAnsi="Times New Roman" w:cs="Times New Roman"/>
          <w:sz w:val="24"/>
          <w:szCs w:val="24"/>
        </w:rPr>
        <w:t xml:space="preserve"> below and calculate</w:t>
      </w:r>
      <w:r w:rsidR="000906EE" w:rsidRPr="00953C9F">
        <w:rPr>
          <w:rFonts w:ascii="Times New Roman" w:hAnsi="Times New Roman" w:cs="Times New Roman"/>
          <w:sz w:val="24"/>
          <w:szCs w:val="24"/>
        </w:rPr>
        <w:t xml:space="preserve"> the total surface area of its faces.</w:t>
      </w:r>
      <w:r w:rsidR="000906EE" w:rsidRPr="00953C9F">
        <w:rPr>
          <w:rFonts w:ascii="Times New Roman" w:hAnsi="Times New Roman" w:cs="Times New Roman"/>
          <w:sz w:val="24"/>
          <w:szCs w:val="24"/>
        </w:rPr>
        <w:tab/>
      </w:r>
      <w:r w:rsidR="000906EE" w:rsidRPr="00953C9F">
        <w:rPr>
          <w:rFonts w:ascii="Times New Roman" w:hAnsi="Times New Roman" w:cs="Times New Roman"/>
          <w:sz w:val="24"/>
          <w:szCs w:val="24"/>
        </w:rPr>
        <w:tab/>
      </w:r>
      <w:r w:rsidR="000906EE" w:rsidRPr="00953C9F">
        <w:rPr>
          <w:rFonts w:ascii="Times New Roman" w:hAnsi="Times New Roman" w:cs="Times New Roman"/>
          <w:sz w:val="24"/>
          <w:szCs w:val="24"/>
        </w:rPr>
        <w:tab/>
      </w:r>
      <w:r w:rsidR="002623DE" w:rsidRPr="00953C9F">
        <w:rPr>
          <w:rFonts w:ascii="Times New Roman" w:hAnsi="Times New Roman" w:cs="Times New Roman"/>
          <w:sz w:val="24"/>
          <w:szCs w:val="24"/>
        </w:rPr>
        <w:t>(3 Marks)</w:t>
      </w: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61F78" w:rsidRPr="00953C9F" w:rsidRDefault="00E61F78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61F78" w:rsidRPr="00953C9F" w:rsidRDefault="00E61F78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61F78" w:rsidRPr="00953C9F" w:rsidRDefault="00E61F78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61F78" w:rsidRPr="00953C9F" w:rsidRDefault="00E61F78" w:rsidP="002623DE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623DE" w:rsidRPr="00953C9F" w:rsidRDefault="002623DE" w:rsidP="00F856F3">
      <w:pPr>
        <w:pStyle w:val="ListParagraph"/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F856F3">
      <w:pPr>
        <w:pStyle w:val="ListParagraph"/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F856F3">
      <w:pPr>
        <w:pStyle w:val="ListParagraph"/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F856F3">
      <w:pPr>
        <w:pStyle w:val="ListParagraph"/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F856F3">
      <w:pPr>
        <w:pStyle w:val="ListParagraph"/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F856F3">
      <w:pPr>
        <w:pStyle w:val="ListParagraph"/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2601E0" w:rsidRPr="00953C9F" w:rsidRDefault="002601E0" w:rsidP="00E1561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A6506" w:rsidRPr="00953C9F" w:rsidRDefault="006A6506" w:rsidP="006A6506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Solve the following inequalities and state the integral values.                          </w:t>
      </w:r>
      <w:r w:rsidR="00AE1D16">
        <w:rPr>
          <w:rFonts w:ascii="Times New Roman" w:hAnsi="Times New Roman" w:cs="Times New Roman"/>
          <w:sz w:val="24"/>
          <w:szCs w:val="24"/>
        </w:rPr>
        <w:t xml:space="preserve">                            (3 M</w:t>
      </w:r>
      <w:r w:rsidRPr="00953C9F">
        <w:rPr>
          <w:rFonts w:ascii="Times New Roman" w:hAnsi="Times New Roman" w:cs="Times New Roman"/>
          <w:sz w:val="24"/>
          <w:szCs w:val="24"/>
        </w:rPr>
        <w:t>arks)</w:t>
      </w:r>
    </w:p>
    <w:p w:rsidR="003434BF" w:rsidRPr="00953C9F" w:rsidRDefault="00AE1D16" w:rsidP="006A650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 2x - 2 ≤ 3x + 1 &lt; x + 11</m:t>
          </m:r>
        </m:oMath>
      </m:oMathPara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3434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434BF" w:rsidRPr="00953C9F" w:rsidRDefault="003434BF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Solve for x in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sup>
        </m:sSup>
      </m:oMath>
      <w:r w:rsidRPr="00953C9F">
        <w:rPr>
          <w:rFonts w:ascii="Times New Roman" w:eastAsiaTheme="minorEastAsia" w:hAnsi="Times New Roman" w:cs="Times New Roman"/>
          <w:sz w:val="24"/>
          <w:szCs w:val="24"/>
        </w:rPr>
        <w:t xml:space="preserve"> - 18 x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p>
        </m:sSup>
      </m:oMath>
      <w:r w:rsidRPr="00953C9F">
        <w:rPr>
          <w:rFonts w:ascii="Times New Roman" w:eastAsiaTheme="minorEastAsia" w:hAnsi="Times New Roman" w:cs="Times New Roman"/>
          <w:sz w:val="24"/>
          <w:szCs w:val="24"/>
        </w:rPr>
        <w:t xml:space="preserve"> = 40</w:t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53C9F"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3434BF" w:rsidRPr="00953C9F" w:rsidRDefault="003434BF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434BF" w:rsidRPr="00953C9F" w:rsidRDefault="003434BF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434BF" w:rsidRPr="00953C9F" w:rsidRDefault="003434BF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434BF" w:rsidRPr="00953C9F" w:rsidRDefault="003434BF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434BF" w:rsidRPr="00953C9F" w:rsidRDefault="003434BF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434BF" w:rsidRPr="00953C9F" w:rsidRDefault="003434BF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856F3" w:rsidRPr="00953C9F" w:rsidRDefault="00F856F3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856F3" w:rsidRPr="00953C9F" w:rsidRDefault="00F856F3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856F3" w:rsidRPr="00953C9F" w:rsidRDefault="00F856F3" w:rsidP="003434BF">
      <w:pPr>
        <w:pStyle w:val="ListParagraph"/>
        <w:spacing w:after="0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434BF" w:rsidRPr="00AE1D16" w:rsidRDefault="003434BF" w:rsidP="00AE1D1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76E34" w:rsidRPr="00953C9F" w:rsidRDefault="00476E34" w:rsidP="00476E34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191026" w:rsidRPr="00953C9F" w:rsidRDefault="00191026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A translation maps triangle ABC onto A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53C9F">
        <w:rPr>
          <w:rFonts w:ascii="Times New Roman" w:hAnsi="Times New Roman" w:cs="Times New Roman"/>
          <w:sz w:val="24"/>
          <w:szCs w:val="24"/>
        </w:rPr>
        <w:t>B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53C9F">
        <w:rPr>
          <w:rFonts w:ascii="Times New Roman" w:hAnsi="Times New Roman" w:cs="Times New Roman"/>
          <w:sz w:val="24"/>
          <w:szCs w:val="24"/>
        </w:rPr>
        <w:t>C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E1D16">
        <w:rPr>
          <w:rFonts w:ascii="Times New Roman" w:hAnsi="Times New Roman" w:cs="Times New Roman"/>
          <w:sz w:val="24"/>
          <w:szCs w:val="24"/>
        </w:rPr>
        <w:t xml:space="preserve"> where A[1,-1], B[2,2], </w:t>
      </w:r>
      <w:r w:rsidRPr="00953C9F">
        <w:rPr>
          <w:rFonts w:ascii="Times New Roman" w:hAnsi="Times New Roman" w:cs="Times New Roman"/>
          <w:sz w:val="24"/>
          <w:szCs w:val="24"/>
        </w:rPr>
        <w:t>C[3,1] and C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53C9F">
        <w:rPr>
          <w:rFonts w:ascii="Times New Roman" w:hAnsi="Times New Roman" w:cs="Times New Roman"/>
          <w:sz w:val="24"/>
          <w:szCs w:val="24"/>
        </w:rPr>
        <w:t>[-1,3]</w:t>
      </w:r>
      <w:r w:rsidR="005D00C5" w:rsidRPr="00953C9F">
        <w:rPr>
          <w:rFonts w:ascii="Times New Roman" w:hAnsi="Times New Roman" w:cs="Times New Roman"/>
          <w:sz w:val="24"/>
          <w:szCs w:val="24"/>
        </w:rPr>
        <w:t>.</w:t>
      </w:r>
      <w:r w:rsidRPr="00953C9F">
        <w:rPr>
          <w:rFonts w:ascii="Times New Roman" w:hAnsi="Times New Roman" w:cs="Times New Roman"/>
          <w:sz w:val="24"/>
          <w:szCs w:val="24"/>
        </w:rPr>
        <w:t xml:space="preserve"> Find, </w:t>
      </w:r>
    </w:p>
    <w:p w:rsidR="00191026" w:rsidRPr="00953C9F" w:rsidRDefault="00191026" w:rsidP="00191026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Translation vector                                                 (1 Mark</w:t>
      </w:r>
      <w:r w:rsidR="005D00C5" w:rsidRPr="00953C9F">
        <w:rPr>
          <w:rFonts w:ascii="Times New Roman" w:hAnsi="Times New Roman" w:cs="Times New Roman"/>
          <w:sz w:val="24"/>
          <w:szCs w:val="24"/>
        </w:rPr>
        <w:t>)</w:t>
      </w:r>
      <w:r w:rsidRPr="00953C9F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191026" w:rsidRPr="00953C9F" w:rsidRDefault="00191026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D00C5" w:rsidRDefault="00191026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909" w:rsidRDefault="00ED6909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Pr="00953C9F" w:rsidRDefault="00ED6909" w:rsidP="00191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91026" w:rsidRPr="00953C9F" w:rsidRDefault="00191026" w:rsidP="00191026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The coordinate of A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53C9F">
        <w:rPr>
          <w:rFonts w:ascii="Times New Roman" w:hAnsi="Times New Roman" w:cs="Times New Roman"/>
          <w:sz w:val="24"/>
          <w:szCs w:val="24"/>
        </w:rPr>
        <w:t xml:space="preserve"> and B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 xml:space="preserve">1 </w:t>
      </w:r>
      <w:r w:rsidRPr="00953C9F">
        <w:rPr>
          <w:rFonts w:ascii="Times New Roman" w:hAnsi="Times New Roman" w:cs="Times New Roman"/>
          <w:sz w:val="24"/>
          <w:szCs w:val="24"/>
        </w:rPr>
        <w:t xml:space="preserve">   </w:t>
      </w:r>
      <w:r w:rsidR="00AE1D16">
        <w:rPr>
          <w:rFonts w:ascii="Times New Roman" w:hAnsi="Times New Roman" w:cs="Times New Roman"/>
          <w:sz w:val="24"/>
          <w:szCs w:val="24"/>
        </w:rPr>
        <w:t xml:space="preserve">                             [2 M</w:t>
      </w:r>
      <w:r w:rsidRPr="00953C9F">
        <w:rPr>
          <w:rFonts w:ascii="Times New Roman" w:hAnsi="Times New Roman" w:cs="Times New Roman"/>
          <w:sz w:val="24"/>
          <w:szCs w:val="24"/>
        </w:rPr>
        <w:t>arks]</w:t>
      </w:r>
    </w:p>
    <w:p w:rsidR="005D00C5" w:rsidRPr="00953C9F" w:rsidRDefault="005D00C5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D00C5" w:rsidRPr="00953C9F" w:rsidRDefault="005D00C5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D00C5" w:rsidRPr="00953C9F" w:rsidRDefault="005D00C5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856F3" w:rsidRPr="00953C9F" w:rsidRDefault="00F856F3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D00C5" w:rsidRPr="00953C9F" w:rsidRDefault="005D00C5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D00C5" w:rsidRPr="00953C9F" w:rsidRDefault="005D00C5" w:rsidP="005D00C5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76E34" w:rsidRPr="00953C9F" w:rsidRDefault="002601E0" w:rsidP="00E1561F">
      <w:pPr>
        <w:rPr>
          <w:rFonts w:ascii="Times New Roman" w:hAnsi="Times New Roman" w:cs="Times New Roman"/>
          <w:b/>
          <w:sz w:val="24"/>
          <w:szCs w:val="24"/>
        </w:rPr>
      </w:pPr>
      <w:r w:rsidRPr="00953C9F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D56224" w:rsidRPr="00411A61" w:rsidRDefault="00D56224" w:rsidP="00411A61">
      <w:pPr>
        <w:spacing w:after="0"/>
        <w:ind w:firstLine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11A61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Section </w:t>
      </w:r>
      <w:r w:rsidR="005D00C5" w:rsidRPr="00411A61">
        <w:rPr>
          <w:rFonts w:ascii="Times New Roman" w:hAnsi="Times New Roman" w:cs="Times New Roman"/>
          <w:b/>
          <w:sz w:val="24"/>
          <w:szCs w:val="24"/>
          <w:u w:val="single"/>
        </w:rPr>
        <w:t>II (50 Marks</w:t>
      </w:r>
      <w:r w:rsidRPr="00411A61">
        <w:rPr>
          <w:rFonts w:ascii="Times New Roman" w:hAnsi="Times New Roman" w:cs="Times New Roman"/>
          <w:b/>
          <w:sz w:val="24"/>
          <w:szCs w:val="24"/>
          <w:u w:val="single"/>
        </w:rPr>
        <w:t>):</w:t>
      </w:r>
    </w:p>
    <w:p w:rsidR="005D00C5" w:rsidRPr="00857E9C" w:rsidRDefault="005D00C5" w:rsidP="00411A61">
      <w:pPr>
        <w:spacing w:after="0"/>
        <w:ind w:firstLine="360"/>
        <w:jc w:val="center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857E9C">
        <w:rPr>
          <w:rFonts w:ascii="Times New Roman" w:hAnsi="Times New Roman" w:cs="Times New Roman"/>
          <w:i/>
          <w:sz w:val="24"/>
          <w:szCs w:val="24"/>
          <w:u w:val="single"/>
        </w:rPr>
        <w:t xml:space="preserve">Answer </w:t>
      </w:r>
      <w:r w:rsidR="00411A61" w:rsidRPr="00857E9C">
        <w:rPr>
          <w:rFonts w:ascii="Times New Roman" w:hAnsi="Times New Roman" w:cs="Times New Roman"/>
          <w:i/>
          <w:sz w:val="24"/>
          <w:szCs w:val="24"/>
          <w:u w:val="single"/>
        </w:rPr>
        <w:t xml:space="preserve">any </w:t>
      </w:r>
      <w:r w:rsidR="00411A61" w:rsidRPr="00857E9C">
        <w:rPr>
          <w:rFonts w:ascii="Times New Roman" w:hAnsi="Times New Roman" w:cs="Times New Roman"/>
          <w:b/>
          <w:i/>
          <w:sz w:val="24"/>
          <w:szCs w:val="24"/>
          <w:u w:val="single"/>
        </w:rPr>
        <w:t>FIVE</w:t>
      </w:r>
      <w:r w:rsidR="00411A61" w:rsidRPr="00857E9C">
        <w:rPr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Pr="00857E9C">
        <w:rPr>
          <w:rFonts w:ascii="Times New Roman" w:hAnsi="Times New Roman" w:cs="Times New Roman"/>
          <w:i/>
          <w:sz w:val="24"/>
          <w:szCs w:val="24"/>
          <w:u w:val="single"/>
        </w:rPr>
        <w:t>questions in this section in the spaces provided.</w:t>
      </w:r>
    </w:p>
    <w:p w:rsidR="00FF77AF" w:rsidRPr="00953C9F" w:rsidRDefault="005D00C5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The distance between towns A and B is 360km. A minibus left </w:t>
      </w:r>
      <w:r w:rsidR="002601E0" w:rsidRPr="00953C9F">
        <w:rPr>
          <w:rFonts w:ascii="Times New Roman" w:hAnsi="Times New Roman" w:cs="Times New Roman"/>
          <w:sz w:val="24"/>
          <w:szCs w:val="24"/>
        </w:rPr>
        <w:t xml:space="preserve">town </w:t>
      </w:r>
      <w:r w:rsidRPr="00953C9F">
        <w:rPr>
          <w:rFonts w:ascii="Times New Roman" w:hAnsi="Times New Roman" w:cs="Times New Roman"/>
          <w:sz w:val="24"/>
          <w:szCs w:val="24"/>
        </w:rPr>
        <w:t>A at 8.15 a.m</w:t>
      </w:r>
      <w:r w:rsidR="00FC63A6" w:rsidRPr="00953C9F">
        <w:rPr>
          <w:rFonts w:ascii="Times New Roman" w:hAnsi="Times New Roman" w:cs="Times New Roman"/>
          <w:sz w:val="24"/>
          <w:szCs w:val="24"/>
        </w:rPr>
        <w:t>.</w:t>
      </w:r>
      <w:r w:rsidRPr="00953C9F">
        <w:rPr>
          <w:rFonts w:ascii="Times New Roman" w:hAnsi="Times New Roman" w:cs="Times New Roman"/>
          <w:sz w:val="24"/>
          <w:szCs w:val="24"/>
        </w:rPr>
        <w:t xml:space="preserve"> and traveled towards </w:t>
      </w:r>
      <w:r w:rsidR="00D56224" w:rsidRPr="00953C9F">
        <w:rPr>
          <w:rFonts w:ascii="Times New Roman" w:hAnsi="Times New Roman" w:cs="Times New Roman"/>
          <w:sz w:val="24"/>
          <w:szCs w:val="24"/>
        </w:rPr>
        <w:t xml:space="preserve">town </w:t>
      </w:r>
      <w:r w:rsidRPr="00953C9F">
        <w:rPr>
          <w:rFonts w:ascii="Times New Roman" w:hAnsi="Times New Roman" w:cs="Times New Roman"/>
          <w:sz w:val="24"/>
          <w:szCs w:val="24"/>
        </w:rPr>
        <w:t xml:space="preserve">B at an average speed of 90km/hr. A 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matatu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 xml:space="preserve"> left </w:t>
      </w:r>
      <w:r w:rsidR="00285369" w:rsidRPr="00953C9F">
        <w:rPr>
          <w:rFonts w:ascii="Times New Roman" w:hAnsi="Times New Roman" w:cs="Times New Roman"/>
          <w:sz w:val="24"/>
          <w:szCs w:val="24"/>
        </w:rPr>
        <w:t xml:space="preserve">town </w:t>
      </w:r>
      <w:r w:rsidRPr="00953C9F">
        <w:rPr>
          <w:rFonts w:ascii="Times New Roman" w:hAnsi="Times New Roman" w:cs="Times New Roman"/>
          <w:sz w:val="24"/>
          <w:szCs w:val="24"/>
        </w:rPr>
        <w:t xml:space="preserve">B </w:t>
      </w:r>
      <w:r w:rsidR="00FF77AF" w:rsidRPr="00953C9F">
        <w:rPr>
          <w:rFonts w:ascii="Times New Roman" w:hAnsi="Times New Roman" w:cs="Times New Roman"/>
          <w:sz w:val="24"/>
          <w:szCs w:val="24"/>
        </w:rPr>
        <w:t>two and a third hours later on the same day and travelled towards A at average speed of 110km/hr.</w:t>
      </w:r>
    </w:p>
    <w:p w:rsidR="00FF77AF" w:rsidRPr="00953C9F" w:rsidRDefault="00FF77AF" w:rsidP="00FF77AF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>) At what time did the two vehicles meet?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(ii) How far from A did the </w:t>
      </w:r>
      <w:r w:rsidR="0064112F" w:rsidRPr="00953C9F">
        <w:rPr>
          <w:rFonts w:ascii="Times New Roman" w:hAnsi="Times New Roman" w:cs="Times New Roman"/>
          <w:sz w:val="24"/>
          <w:szCs w:val="24"/>
        </w:rPr>
        <w:t xml:space="preserve">two </w:t>
      </w:r>
      <w:r w:rsidRPr="00953C9F">
        <w:rPr>
          <w:rFonts w:ascii="Times New Roman" w:hAnsi="Times New Roman" w:cs="Times New Roman"/>
          <w:sz w:val="24"/>
          <w:szCs w:val="24"/>
        </w:rPr>
        <w:t>vehicles meet?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FF77AF" w:rsidRPr="00953C9F" w:rsidRDefault="00FF77AF" w:rsidP="00FF77AF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E056C7">
      <w:pPr>
        <w:pStyle w:val="ListParagraph"/>
        <w:numPr>
          <w:ilvl w:val="0"/>
          <w:numId w:val="6"/>
        </w:numPr>
        <w:tabs>
          <w:tab w:val="left" w:pos="3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A motorist started from his home at 10.30 a.m. on the same day </w:t>
      </w:r>
      <w:r w:rsidR="001F5125" w:rsidRPr="00953C9F">
        <w:rPr>
          <w:rFonts w:ascii="Times New Roman" w:hAnsi="Times New Roman" w:cs="Times New Roman"/>
          <w:sz w:val="24"/>
          <w:szCs w:val="24"/>
        </w:rPr>
        <w:t xml:space="preserve">as the </w:t>
      </w:r>
      <w:proofErr w:type="spellStart"/>
      <w:r w:rsidR="001F5125" w:rsidRPr="00953C9F">
        <w:rPr>
          <w:rFonts w:ascii="Times New Roman" w:hAnsi="Times New Roman" w:cs="Times New Roman"/>
          <w:sz w:val="24"/>
          <w:szCs w:val="24"/>
        </w:rPr>
        <w:t>matatu</w:t>
      </w:r>
      <w:proofErr w:type="spellEnd"/>
      <w:r w:rsidR="001F5125" w:rsidRPr="00953C9F">
        <w:rPr>
          <w:rFonts w:ascii="Times New Roman" w:hAnsi="Times New Roman" w:cs="Times New Roman"/>
          <w:sz w:val="24"/>
          <w:szCs w:val="24"/>
        </w:rPr>
        <w:t xml:space="preserve"> </w:t>
      </w:r>
      <w:r w:rsidRPr="00953C9F">
        <w:rPr>
          <w:rFonts w:ascii="Times New Roman" w:hAnsi="Times New Roman" w:cs="Times New Roman"/>
          <w:sz w:val="24"/>
          <w:szCs w:val="24"/>
        </w:rPr>
        <w:t>and travelled at an average speed of 100km/h</w:t>
      </w:r>
      <w:r w:rsidR="00E056C7" w:rsidRPr="00953C9F">
        <w:rPr>
          <w:rFonts w:ascii="Times New Roman" w:hAnsi="Times New Roman" w:cs="Times New Roman"/>
          <w:sz w:val="24"/>
          <w:szCs w:val="24"/>
        </w:rPr>
        <w:t>. He arrive at B at the same time as the minibus. Calculate the distance from A to his house</w:t>
      </w:r>
      <w:r w:rsidR="00D56224" w:rsidRPr="00953C9F">
        <w:rPr>
          <w:rFonts w:ascii="Times New Roman" w:hAnsi="Times New Roman" w:cs="Times New Roman"/>
          <w:sz w:val="24"/>
          <w:szCs w:val="24"/>
        </w:rPr>
        <w:t>.</w:t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="00D56224"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>(4 Marks)</w:t>
      </w:r>
    </w:p>
    <w:p w:rsidR="00FF77AF" w:rsidRPr="00953C9F" w:rsidRDefault="00FF77AF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411A61" w:rsidRDefault="00FF77AF" w:rsidP="00411A61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lastRenderedPageBreak/>
        <w:t>Karis owns a farm that is triangular in shape as shown below.</w:t>
      </w:r>
    </w:p>
    <w:p w:rsidR="00FF77AF" w:rsidRPr="00953C9F" w:rsidRDefault="000B213A" w:rsidP="00FF77A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52ED608D">
                <wp:simplePos x="0" y="0"/>
                <wp:positionH relativeFrom="column">
                  <wp:posOffset>839470</wp:posOffset>
                </wp:positionH>
                <wp:positionV relativeFrom="paragraph">
                  <wp:posOffset>133985</wp:posOffset>
                </wp:positionV>
                <wp:extent cx="1991360" cy="1256030"/>
                <wp:effectExtent l="0" t="0" r="0" b="0"/>
                <wp:wrapNone/>
                <wp:docPr id="19" name="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1360" cy="1256030"/>
                          <a:chOff x="1322" y="1561"/>
                          <a:chExt cx="3136" cy="1978"/>
                        </a:xfrm>
                      </wpg:grpSpPr>
                      <wps:wsp>
                        <wps:cNvPr id="20" name=" 33"/>
                        <wps:cNvSpPr>
                          <a:spLocks/>
                        </wps:cNvSpPr>
                        <wps:spPr bwMode="auto">
                          <a:xfrm>
                            <a:off x="1490" y="1830"/>
                            <a:ext cx="2620" cy="144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 35"/>
                        <wps:cNvSpPr txBox="1">
                          <a:spLocks/>
                        </wps:cNvSpPr>
                        <wps:spPr bwMode="auto">
                          <a:xfrm>
                            <a:off x="2745" y="1561"/>
                            <a:ext cx="29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052" w:rsidRDefault="00DF5052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 37"/>
                        <wps:cNvSpPr txBox="1">
                          <a:spLocks/>
                        </wps:cNvSpPr>
                        <wps:spPr bwMode="auto">
                          <a:xfrm>
                            <a:off x="4160" y="3171"/>
                            <a:ext cx="29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052" w:rsidRDefault="00DF5052" w:rsidP="00E61F7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 38"/>
                        <wps:cNvSpPr txBox="1">
                          <a:spLocks/>
                        </wps:cNvSpPr>
                        <wps:spPr bwMode="auto">
                          <a:xfrm>
                            <a:off x="1322" y="3161"/>
                            <a:ext cx="29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052" w:rsidRDefault="00DF5052" w:rsidP="00E61F7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 39"/>
                        <wps:cNvSpPr txBox="1">
                          <a:spLocks/>
                        </wps:cNvSpPr>
                        <wps:spPr bwMode="auto">
                          <a:xfrm>
                            <a:off x="3485" y="2311"/>
                            <a:ext cx="625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052" w:rsidRDefault="00DF5052" w:rsidP="00E61F78">
                              <w:r>
                                <w:t>440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 40"/>
                        <wps:cNvSpPr txBox="1">
                          <a:spLocks/>
                        </wps:cNvSpPr>
                        <wps:spPr bwMode="auto">
                          <a:xfrm>
                            <a:off x="2418" y="3270"/>
                            <a:ext cx="625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052" w:rsidRDefault="00DF5052" w:rsidP="00E61F78">
                              <w:r>
                                <w:t>320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 41"/>
                        <wps:cNvSpPr txBox="1">
                          <a:spLocks/>
                        </wps:cNvSpPr>
                        <wps:spPr bwMode="auto">
                          <a:xfrm>
                            <a:off x="1695" y="2231"/>
                            <a:ext cx="625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5052" w:rsidRDefault="00DF5052" w:rsidP="00E61F78">
                              <w:r>
                                <w:t>250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52ED608D" id=" 42" o:spid="_x0000_s1062" style="position:absolute;left:0;text-align:left;margin-left:66.1pt;margin-top:10.55pt;width:156.8pt;height:98.9pt;z-index:251698176" coordorigin="1322,1561" coordsize="3136,1978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">
                <v:shape id=" 33" o:spid="_x0000_s1063" type="#_x0000_t5" style="position:absolute;left:1490;top:1830;width:2620;height:14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" strokeweight="1.5pt">
                  <v:path arrowok="t"/>
                </v:shape>
                <v:shape id=" 35" o:spid="_x0000_s1064" type="#_x0000_t202" style="position:absolute;left:2745;top:1561;width:298;height:269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" filled="f" stroked="f">
                  <v:path arrowok="t"/>
                  <v:textbox inset="0,0,0,0">
                    <w:txbxContent>
                      <w:p w14:paraId="66F99F4F" w14:textId="77777777" w:rsidR="00DF5052" w:rsidRDefault="00DF5052">
                        <w:r>
                          <w:t>C</w:t>
                        </w:r>
                      </w:p>
                    </w:txbxContent>
                  </v:textbox>
                </v:shape>
                <v:shape id=" 37" o:spid="_x0000_s1065" type="#_x0000_t202" style="position:absolute;left:4160;top:3171;width:298;height:269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" filled="f" stroked="f">
                  <v:path arrowok="t"/>
                  <v:textbox inset="0,0,0,0">
                    <w:txbxContent>
                      <w:p w14:paraId="64F5EBA5" w14:textId="77777777" w:rsidR="00DF5052" w:rsidRDefault="00DF5052" w:rsidP="00E61F78">
                        <w:r>
                          <w:t>B</w:t>
                        </w:r>
                      </w:p>
                    </w:txbxContent>
                  </v:textbox>
                </v:shape>
                <v:shape id=" 38" o:spid="_x0000_s1066" type="#_x0000_t202" style="position:absolute;left:1322;top:3161;width:298;height:269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" filled="f" stroked="f">
                  <v:path arrowok="t"/>
                  <v:textbox inset="0,0,0,0">
                    <w:txbxContent>
                      <w:p w14:paraId="36B017E1" w14:textId="77777777" w:rsidR="00DF5052" w:rsidRDefault="00DF5052" w:rsidP="00E61F78">
                        <w:r>
                          <w:t>A</w:t>
                        </w:r>
                      </w:p>
                    </w:txbxContent>
                  </v:textbox>
                </v:shape>
                <v:shape id=" 39" o:spid="_x0000_s1067" type="#_x0000_t202" style="position:absolute;left:3485;top:2311;width:625;height:269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" filled="f" stroked="f">
                  <v:path arrowok="t"/>
                  <v:textbox inset="0,0,0,0">
                    <w:txbxContent>
                      <w:p w14:paraId="7B1C261D" w14:textId="77777777" w:rsidR="00DF5052" w:rsidRDefault="00DF5052" w:rsidP="00E61F78">
                        <w:r>
                          <w:t>440m</w:t>
                        </w:r>
                      </w:p>
                    </w:txbxContent>
                  </v:textbox>
                </v:shape>
                <v:shape id=" 40" o:spid="_x0000_s1068" type="#_x0000_t202" style="position:absolute;left:2418;top:3270;width:625;height:269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" filled="f" stroked="f">
                  <v:path arrowok="t"/>
                  <v:textbox inset="0,0,0,0">
                    <w:txbxContent>
                      <w:p w14:paraId="4B7217A7" w14:textId="77777777" w:rsidR="00DF5052" w:rsidRDefault="00DF5052" w:rsidP="00E61F78">
                        <w:r>
                          <w:t>320m</w:t>
                        </w:r>
                      </w:p>
                    </w:txbxContent>
                  </v:textbox>
                </v:shape>
                <v:shape id=" 41" o:spid="_x0000_s1069" type="#_x0000_t202" style="position:absolute;left:1695;top:2231;width:625;height:269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" filled="f" stroked="f">
                  <v:path arrowok="t"/>
                  <v:textbox inset="0,0,0,0">
                    <w:txbxContent>
                      <w:p w14:paraId="384FEBCA" w14:textId="77777777" w:rsidR="00DF5052" w:rsidRDefault="00DF5052" w:rsidP="00E61F78">
                        <w:r>
                          <w:t>250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77AF" w:rsidRPr="00953C9F" w:rsidRDefault="00FF77AF" w:rsidP="00FF77A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61F78" w:rsidRPr="00953C9F" w:rsidRDefault="00E61F78" w:rsidP="00FF77A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61F78" w:rsidRPr="00953C9F" w:rsidRDefault="00E61F78" w:rsidP="00E61F78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Calculate the size of angle BAC 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Find the area of the farm in hectares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E056C7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953C9F">
        <w:rPr>
          <w:rFonts w:ascii="Times New Roman" w:hAnsi="Times New Roman" w:cs="Times New Roman"/>
          <w:sz w:val="24"/>
          <w:szCs w:val="24"/>
        </w:rPr>
        <w:t>Karis</w:t>
      </w:r>
      <w:proofErr w:type="gramEnd"/>
      <w:r w:rsidRPr="00953C9F">
        <w:rPr>
          <w:rFonts w:ascii="Times New Roman" w:hAnsi="Times New Roman" w:cs="Times New Roman"/>
          <w:sz w:val="24"/>
          <w:szCs w:val="24"/>
        </w:rPr>
        <w:t xml:space="preserve"> wishes to irrigate his farm using a sprinkler machine situated in the farm such that it is equidistant from points A, B and C.</w:t>
      </w: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>) Calculate the distance of the sprinkler from point C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953C9F" w:rsidRDefault="00E056C7" w:rsidP="001051A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22C62" w:rsidP="00D56224">
      <w:pPr>
        <w:pStyle w:val="ListParagraph"/>
        <w:spacing w:after="0"/>
        <w:ind w:hanging="36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22C62" w:rsidP="00D56224">
      <w:pPr>
        <w:pStyle w:val="ListParagraph"/>
        <w:spacing w:after="0"/>
        <w:ind w:hanging="36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D56224">
      <w:pPr>
        <w:pStyle w:val="ListParagraph"/>
        <w:spacing w:after="0"/>
        <w:ind w:hanging="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ii) The sprinkler rotates in a circular motion so that the maximum point reached by the water jets is the vertices A, B and C. Calculate the area outside his farm that will be irrigated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7AF" w:rsidRPr="00953C9F" w:rsidRDefault="00FF77AF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FF77AF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056C7" w:rsidRPr="00411A61" w:rsidRDefault="00E056C7" w:rsidP="00411A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A3819" w:rsidRPr="00953C9F" w:rsidRDefault="00C54422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lastRenderedPageBreak/>
        <w:t xml:space="preserve"> A ship leaves port M and sails on a bearing of 050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53C9F">
        <w:rPr>
          <w:rFonts w:ascii="Times New Roman" w:hAnsi="Times New Roman" w:cs="Times New Roman"/>
          <w:sz w:val="24"/>
          <w:szCs w:val="24"/>
        </w:rPr>
        <w:t xml:space="preserve"> heading towards island L. Two </w:t>
      </w:r>
      <w:r w:rsidR="00476E34" w:rsidRPr="00953C9F">
        <w:rPr>
          <w:rFonts w:ascii="Times New Roman" w:hAnsi="Times New Roman" w:cs="Times New Roman"/>
          <w:sz w:val="24"/>
          <w:szCs w:val="24"/>
        </w:rPr>
        <w:t xml:space="preserve">Navy </w:t>
      </w:r>
      <w:r w:rsidRPr="00953C9F">
        <w:rPr>
          <w:rFonts w:ascii="Times New Roman" w:hAnsi="Times New Roman" w:cs="Times New Roman"/>
          <w:sz w:val="24"/>
          <w:szCs w:val="24"/>
        </w:rPr>
        <w:t>destroyers sail from a naval base N to intercept the ship. Destroyer A sails such that it covers the shortest distance possible. Destroyer B sails on a bearing of 20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53C9F">
        <w:rPr>
          <w:rFonts w:ascii="Times New Roman" w:hAnsi="Times New Roman" w:cs="Times New Roman"/>
          <w:sz w:val="24"/>
          <w:szCs w:val="24"/>
        </w:rPr>
        <w:t xml:space="preserve"> t</w:t>
      </w:r>
      <w:r w:rsidR="00546C1A" w:rsidRPr="00953C9F">
        <w:rPr>
          <w:rFonts w:ascii="Times New Roman" w:hAnsi="Times New Roman" w:cs="Times New Roman"/>
          <w:sz w:val="24"/>
          <w:szCs w:val="24"/>
        </w:rPr>
        <w:t>o L. T</w:t>
      </w:r>
      <w:r w:rsidRPr="00953C9F">
        <w:rPr>
          <w:rFonts w:ascii="Times New Roman" w:hAnsi="Times New Roman" w:cs="Times New Roman"/>
          <w:sz w:val="24"/>
          <w:szCs w:val="24"/>
        </w:rPr>
        <w:t>he bearing</w:t>
      </w:r>
      <w:r w:rsidR="00546C1A" w:rsidRPr="00953C9F">
        <w:rPr>
          <w:rFonts w:ascii="Times New Roman" w:hAnsi="Times New Roman" w:cs="Times New Roman"/>
          <w:sz w:val="24"/>
          <w:szCs w:val="24"/>
        </w:rPr>
        <w:t xml:space="preserve"> of N</w:t>
      </w:r>
      <w:r w:rsidRPr="00953C9F">
        <w:rPr>
          <w:rFonts w:ascii="Times New Roman" w:hAnsi="Times New Roman" w:cs="Times New Roman"/>
          <w:sz w:val="24"/>
          <w:szCs w:val="24"/>
        </w:rPr>
        <w:t xml:space="preserve"> from M is 100</w:t>
      </w:r>
      <w:r w:rsidRPr="00953C9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53C9F">
        <w:rPr>
          <w:rFonts w:ascii="Times New Roman" w:hAnsi="Times New Roman" w:cs="Times New Roman"/>
          <w:sz w:val="24"/>
          <w:szCs w:val="24"/>
        </w:rPr>
        <w:t xml:space="preserve"> and distance </w:t>
      </w:r>
    </w:p>
    <w:p w:rsidR="00C54422" w:rsidRPr="00953C9F" w:rsidRDefault="00C54422" w:rsidP="00BA3819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NM = 300KM. </w:t>
      </w:r>
      <w:proofErr w:type="gramStart"/>
      <w:r w:rsidRPr="00953C9F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Pr="00953C9F">
        <w:rPr>
          <w:rFonts w:ascii="Times New Roman" w:hAnsi="Times New Roman" w:cs="Times New Roman"/>
          <w:sz w:val="24"/>
          <w:szCs w:val="24"/>
        </w:rPr>
        <w:t xml:space="preserve"> a scale</w:t>
      </w:r>
      <w:r w:rsidR="00DF5052" w:rsidRPr="00953C9F">
        <w:rPr>
          <w:rFonts w:ascii="Times New Roman" w:hAnsi="Times New Roman" w:cs="Times New Roman"/>
          <w:sz w:val="24"/>
          <w:szCs w:val="24"/>
        </w:rPr>
        <w:t xml:space="preserve"> of 1cm</w:t>
      </w:r>
      <w:r w:rsidR="00BA3819" w:rsidRPr="00953C9F">
        <w:rPr>
          <w:rFonts w:ascii="Times New Roman" w:hAnsi="Times New Roman" w:cs="Times New Roman"/>
          <w:sz w:val="24"/>
          <w:szCs w:val="24"/>
        </w:rPr>
        <w:t xml:space="preserve"> to represent 50km,</w:t>
      </w:r>
      <w:r w:rsidRPr="00953C9F">
        <w:rPr>
          <w:rFonts w:ascii="Times New Roman" w:hAnsi="Times New Roman" w:cs="Times New Roman"/>
          <w:sz w:val="24"/>
          <w:szCs w:val="24"/>
        </w:rPr>
        <w:t xml:space="preserve"> determine</w:t>
      </w:r>
      <w:r w:rsidR="00BA3819" w:rsidRPr="00953C9F">
        <w:rPr>
          <w:rFonts w:ascii="Times New Roman" w:hAnsi="Times New Roman" w:cs="Times New Roman"/>
          <w:sz w:val="24"/>
          <w:szCs w:val="24"/>
        </w:rPr>
        <w:t>:-</w:t>
      </w:r>
    </w:p>
    <w:p w:rsidR="00C54422" w:rsidRPr="00953C9F" w:rsidRDefault="00C5442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4422" w:rsidRPr="00953C9F" w:rsidRDefault="00C5442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4422" w:rsidRPr="00953C9F" w:rsidRDefault="00C5442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4422" w:rsidRPr="00953C9F" w:rsidRDefault="00C5442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4422" w:rsidRPr="00953C9F" w:rsidRDefault="00C5442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4422" w:rsidRPr="00953C9F" w:rsidRDefault="00C5442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4422" w:rsidRPr="00953C9F" w:rsidRDefault="00C5442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11A61" w:rsidRDefault="00411A61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11A61" w:rsidRDefault="00411A61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11A61" w:rsidRDefault="00411A61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11A61" w:rsidRPr="00953C9F" w:rsidRDefault="00411A61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56224" w:rsidRPr="00953C9F" w:rsidRDefault="00D56224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 xml:space="preserve">) </w:t>
      </w:r>
      <w:r w:rsidR="00411A61" w:rsidRPr="00953C9F">
        <w:rPr>
          <w:rFonts w:ascii="Times New Roman" w:hAnsi="Times New Roman" w:cs="Times New Roman"/>
          <w:sz w:val="24"/>
          <w:szCs w:val="24"/>
        </w:rPr>
        <w:t>The</w:t>
      </w:r>
      <w:r w:rsidRPr="00953C9F">
        <w:rPr>
          <w:rFonts w:ascii="Times New Roman" w:hAnsi="Times New Roman" w:cs="Times New Roman"/>
          <w:sz w:val="24"/>
          <w:szCs w:val="24"/>
        </w:rPr>
        <w:t xml:space="preserve"> positions of M, N and L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A3819" w:rsidRPr="00953C9F" w:rsidRDefault="00BA3819">
      <w:pPr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(ii) </w:t>
      </w:r>
      <w:r w:rsidR="00411A61" w:rsidRPr="00953C9F">
        <w:rPr>
          <w:rFonts w:ascii="Times New Roman" w:hAnsi="Times New Roman" w:cs="Times New Roman"/>
          <w:sz w:val="24"/>
          <w:szCs w:val="24"/>
        </w:rPr>
        <w:t>The</w:t>
      </w:r>
      <w:r w:rsidRPr="00953C9F">
        <w:rPr>
          <w:rFonts w:ascii="Times New Roman" w:hAnsi="Times New Roman" w:cs="Times New Roman"/>
          <w:sz w:val="24"/>
          <w:szCs w:val="24"/>
        </w:rPr>
        <w:t xml:space="preserve"> distance t</w:t>
      </w:r>
      <w:r w:rsidR="00411A61">
        <w:rPr>
          <w:rFonts w:ascii="Times New Roman" w:hAnsi="Times New Roman" w:cs="Times New Roman"/>
          <w:sz w:val="24"/>
          <w:szCs w:val="24"/>
        </w:rPr>
        <w:t xml:space="preserve">ravelled by destroyer </w:t>
      </w:r>
      <w:proofErr w:type="gramStart"/>
      <w:r w:rsidR="00411A6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411A61">
        <w:rPr>
          <w:rFonts w:ascii="Times New Roman" w:hAnsi="Times New Roman" w:cs="Times New Roman"/>
          <w:sz w:val="24"/>
          <w:szCs w:val="24"/>
        </w:rPr>
        <w:t xml:space="preserve"> </w:t>
      </w:r>
      <w:r w:rsidR="00411A61">
        <w:rPr>
          <w:rFonts w:ascii="Times New Roman" w:hAnsi="Times New Roman" w:cs="Times New Roman"/>
          <w:sz w:val="24"/>
          <w:szCs w:val="24"/>
        </w:rPr>
        <w:tab/>
      </w:r>
      <w:r w:rsidR="00411A61">
        <w:rPr>
          <w:rFonts w:ascii="Times New Roman" w:hAnsi="Times New Roman" w:cs="Times New Roman"/>
          <w:sz w:val="24"/>
          <w:szCs w:val="24"/>
        </w:rPr>
        <w:tab/>
      </w:r>
      <w:r w:rsidR="00411A61">
        <w:rPr>
          <w:rFonts w:ascii="Times New Roman" w:hAnsi="Times New Roman" w:cs="Times New Roman"/>
          <w:sz w:val="24"/>
          <w:szCs w:val="24"/>
        </w:rPr>
        <w:tab/>
      </w:r>
      <w:r w:rsidR="00411A61">
        <w:rPr>
          <w:rFonts w:ascii="Times New Roman" w:hAnsi="Times New Roman" w:cs="Times New Roman"/>
          <w:sz w:val="24"/>
          <w:szCs w:val="24"/>
        </w:rPr>
        <w:tab/>
      </w:r>
      <w:r w:rsidR="00411A61">
        <w:rPr>
          <w:rFonts w:ascii="Times New Roman" w:hAnsi="Times New Roman" w:cs="Times New Roman"/>
          <w:sz w:val="24"/>
          <w:szCs w:val="24"/>
        </w:rPr>
        <w:tab/>
      </w:r>
      <w:r w:rsidR="00411A61">
        <w:rPr>
          <w:rFonts w:ascii="Times New Roman" w:hAnsi="Times New Roman" w:cs="Times New Roman"/>
          <w:sz w:val="24"/>
          <w:szCs w:val="24"/>
        </w:rPr>
        <w:tab/>
      </w:r>
      <w:r w:rsidR="00411A61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>(3 Marks)</w:t>
      </w: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(iii) </w:t>
      </w:r>
      <w:r w:rsidR="00411A61" w:rsidRPr="00953C9F">
        <w:rPr>
          <w:rFonts w:ascii="Times New Roman" w:hAnsi="Times New Roman" w:cs="Times New Roman"/>
          <w:sz w:val="24"/>
          <w:szCs w:val="24"/>
        </w:rPr>
        <w:t>The</w:t>
      </w:r>
      <w:r w:rsidRPr="00953C9F">
        <w:rPr>
          <w:rFonts w:ascii="Times New Roman" w:hAnsi="Times New Roman" w:cs="Times New Roman"/>
          <w:sz w:val="24"/>
          <w:szCs w:val="24"/>
        </w:rPr>
        <w:t xml:space="preserve"> distance travelled by destroyer B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585A0C" w:rsidRPr="00953C9F" w:rsidRDefault="00585A0C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53C9F">
        <w:rPr>
          <w:rFonts w:ascii="Times New Roman" w:hAnsi="Times New Roman" w:cs="Times New Roman"/>
          <w:sz w:val="24"/>
          <w:szCs w:val="24"/>
        </w:rPr>
        <w:t xml:space="preserve">(iv) </w:t>
      </w:r>
      <w:r w:rsidR="00411A61" w:rsidRPr="00953C9F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953C9F">
        <w:rPr>
          <w:rFonts w:ascii="Times New Roman" w:hAnsi="Times New Roman" w:cs="Times New Roman"/>
          <w:sz w:val="24"/>
          <w:szCs w:val="24"/>
        </w:rPr>
        <w:t xml:space="preserve"> bearing of N from L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411A61" w:rsidRPr="00953C9F" w:rsidRDefault="00411A61" w:rsidP="00C5442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162111" w:rsidRDefault="00162111" w:rsidP="005A293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lastRenderedPageBreak/>
        <w:t xml:space="preserve">A number of people agreed to contribute equally to buy books worth 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 xml:space="preserve">. 1200 for a school library. Five people pulled out and so the others agreed to contribute an extra 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Shs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 xml:space="preserve">. 10 each. Their </w:t>
      </w:r>
      <w:r w:rsidR="00DF5052" w:rsidRPr="00953C9F">
        <w:rPr>
          <w:rFonts w:ascii="Times New Roman" w:hAnsi="Times New Roman" w:cs="Times New Roman"/>
          <w:sz w:val="24"/>
          <w:szCs w:val="24"/>
        </w:rPr>
        <w:t>contributions enabled</w:t>
      </w:r>
      <w:r w:rsidRPr="00953C9F">
        <w:rPr>
          <w:rFonts w:ascii="Times New Roman" w:hAnsi="Times New Roman" w:cs="Times New Roman"/>
          <w:sz w:val="24"/>
          <w:szCs w:val="24"/>
        </w:rPr>
        <w:t xml:space="preserve"> them to buy books worth </w:t>
      </w:r>
      <w:proofErr w:type="spellStart"/>
      <w:r w:rsidRPr="00953C9F">
        <w:rPr>
          <w:rFonts w:ascii="Times New Roman" w:hAnsi="Times New Roman" w:cs="Times New Roman"/>
          <w:sz w:val="24"/>
          <w:szCs w:val="24"/>
        </w:rPr>
        <w:t>Shs</w:t>
      </w:r>
      <w:proofErr w:type="spellEnd"/>
      <w:r w:rsidRPr="00953C9F">
        <w:rPr>
          <w:rFonts w:ascii="Times New Roman" w:hAnsi="Times New Roman" w:cs="Times New Roman"/>
          <w:sz w:val="24"/>
          <w:szCs w:val="24"/>
        </w:rPr>
        <w:t>. 200 more than they originally expected.</w:t>
      </w:r>
    </w:p>
    <w:p w:rsidR="00994B0F" w:rsidRPr="00953C9F" w:rsidRDefault="00994B0F" w:rsidP="00994B0F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162111" w:rsidRPr="00953C9F" w:rsidRDefault="00162111" w:rsidP="00162111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If the original numbers of people was x, write an expression of how much each was originally to contribute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DF5052" w:rsidRPr="00953C9F" w:rsidRDefault="00DF5052" w:rsidP="00162111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162111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7270E" w:rsidRPr="00953C9F" w:rsidRDefault="0057270E" w:rsidP="00162111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83397" w:rsidRPr="00953C9F" w:rsidRDefault="00083397" w:rsidP="00162111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7270E" w:rsidRPr="00953C9F" w:rsidRDefault="0057270E" w:rsidP="00162111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Write down two expressions of how much each contributed after the five people pulled out. </w:t>
      </w:r>
    </w:p>
    <w:p w:rsidR="0057270E" w:rsidRPr="00953C9F" w:rsidRDefault="00DF5052" w:rsidP="0057270E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2</w:t>
      </w:r>
      <w:r w:rsidR="0057270E" w:rsidRPr="00953C9F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57270E" w:rsidRPr="00953C9F" w:rsidRDefault="0057270E" w:rsidP="0057270E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57270E" w:rsidRPr="00953C9F" w:rsidRDefault="0057270E" w:rsidP="0057270E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57270E" w:rsidRPr="00953C9F" w:rsidRDefault="0057270E" w:rsidP="0057270E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57270E" w:rsidRPr="00953C9F" w:rsidRDefault="0057270E" w:rsidP="0057270E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083397" w:rsidRPr="00953C9F" w:rsidRDefault="00083397" w:rsidP="0057270E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57270E">
      <w:pPr>
        <w:pStyle w:val="ListParagraph"/>
        <w:spacing w:after="0"/>
        <w:ind w:left="9360"/>
        <w:jc w:val="both"/>
        <w:rPr>
          <w:rFonts w:ascii="Times New Roman" w:hAnsi="Times New Roman" w:cs="Times New Roman"/>
          <w:sz w:val="24"/>
          <w:szCs w:val="24"/>
        </w:rPr>
      </w:pPr>
    </w:p>
    <w:p w:rsidR="00F21F4A" w:rsidRPr="00953C9F" w:rsidRDefault="00F21F4A" w:rsidP="00162111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Calculate the number of people who made the contribution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8D7732" w:rsidRPr="00953C9F" w:rsidRDefault="008D773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D7732" w:rsidRPr="00953C9F" w:rsidRDefault="008D773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D7732" w:rsidRPr="00953C9F" w:rsidRDefault="008D773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D7732" w:rsidRDefault="008D773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94B0F" w:rsidRDefault="00994B0F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94B0F" w:rsidRDefault="00994B0F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94B0F" w:rsidRDefault="00994B0F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94B0F" w:rsidRDefault="00994B0F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94B0F" w:rsidRPr="00953C9F" w:rsidRDefault="00994B0F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D7732" w:rsidRPr="00953C9F" w:rsidRDefault="008D773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D7732" w:rsidRPr="00953C9F" w:rsidRDefault="008D773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22C6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22C6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22C6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22C62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F5052" w:rsidRPr="00953C9F" w:rsidRDefault="00DF5052" w:rsidP="008D773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D7732" w:rsidRDefault="008D7732" w:rsidP="008D7732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Calculate how much e</w:t>
      </w:r>
      <w:r w:rsidR="00ED6909">
        <w:rPr>
          <w:rFonts w:ascii="Times New Roman" w:hAnsi="Times New Roman" w:cs="Times New Roman"/>
          <w:sz w:val="24"/>
          <w:szCs w:val="24"/>
        </w:rPr>
        <w:t>ach contributed.</w:t>
      </w:r>
      <w:r w:rsidR="00ED6909">
        <w:rPr>
          <w:rFonts w:ascii="Times New Roman" w:hAnsi="Times New Roman" w:cs="Times New Roman"/>
          <w:sz w:val="24"/>
          <w:szCs w:val="24"/>
        </w:rPr>
        <w:tab/>
      </w:r>
      <w:r w:rsidR="00ED6909">
        <w:rPr>
          <w:rFonts w:ascii="Times New Roman" w:hAnsi="Times New Roman" w:cs="Times New Roman"/>
          <w:sz w:val="24"/>
          <w:szCs w:val="24"/>
        </w:rPr>
        <w:tab/>
      </w:r>
      <w:r w:rsidR="00ED6909">
        <w:rPr>
          <w:rFonts w:ascii="Times New Roman" w:hAnsi="Times New Roman" w:cs="Times New Roman"/>
          <w:sz w:val="24"/>
          <w:szCs w:val="24"/>
        </w:rPr>
        <w:tab/>
      </w:r>
      <w:r w:rsidR="00ED6909">
        <w:rPr>
          <w:rFonts w:ascii="Times New Roman" w:hAnsi="Times New Roman" w:cs="Times New Roman"/>
          <w:sz w:val="24"/>
          <w:szCs w:val="24"/>
        </w:rPr>
        <w:tab/>
      </w:r>
      <w:r w:rsidR="00ED6909">
        <w:rPr>
          <w:rFonts w:ascii="Times New Roman" w:hAnsi="Times New Roman" w:cs="Times New Roman"/>
          <w:sz w:val="24"/>
          <w:szCs w:val="24"/>
        </w:rPr>
        <w:tab/>
      </w:r>
      <w:r w:rsidR="00ED6909">
        <w:rPr>
          <w:rFonts w:ascii="Times New Roman" w:hAnsi="Times New Roman" w:cs="Times New Roman"/>
          <w:sz w:val="24"/>
          <w:szCs w:val="24"/>
        </w:rPr>
        <w:tab/>
      </w:r>
      <w:r w:rsidR="00ED6909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D69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21F4A" w:rsidRPr="00994B0F" w:rsidRDefault="00F21F4A" w:rsidP="00994B0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034E0" w:rsidP="00191026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lastRenderedPageBreak/>
        <w:t>Two lines L</w:t>
      </w:r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53C9F">
        <w:rPr>
          <w:rFonts w:ascii="Times New Roman" w:hAnsi="Times New Roman" w:cs="Times New Roman"/>
          <w:sz w:val="24"/>
          <w:szCs w:val="24"/>
        </w:rPr>
        <w:t>,</w:t>
      </w:r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53C9F">
        <w:rPr>
          <w:rFonts w:ascii="Times New Roman" w:hAnsi="Times New Roman" w:cs="Times New Roman"/>
          <w:sz w:val="24"/>
          <w:szCs w:val="24"/>
        </w:rPr>
        <w:t>2y - 3x - 6 ═ 0 and L</w:t>
      </w:r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Start"/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Pr="00953C9F">
        <w:rPr>
          <w:rFonts w:ascii="Times New Roman" w:hAnsi="Times New Roman" w:cs="Times New Roman"/>
          <w:sz w:val="24"/>
          <w:szCs w:val="24"/>
        </w:rPr>
        <w:t xml:space="preserve"> 3y</w:t>
      </w:r>
      <w:proofErr w:type="gramEnd"/>
      <w:r w:rsidRPr="00953C9F">
        <w:rPr>
          <w:rFonts w:ascii="Times New Roman" w:hAnsi="Times New Roman" w:cs="Times New Roman"/>
          <w:sz w:val="24"/>
          <w:szCs w:val="24"/>
        </w:rPr>
        <w:t xml:space="preserve"> + x- 20 = 0 intersect at a point A.</w:t>
      </w:r>
    </w:p>
    <w:p w:rsidR="00A034E0" w:rsidRPr="00953C9F" w:rsidRDefault="00A034E0" w:rsidP="00A034E0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Find the coordinates of A.                                            </w:t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 xml:space="preserve"> [3marks]</w:t>
      </w:r>
      <w:r w:rsidR="00D32066" w:rsidRPr="00953C9F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034E0" w:rsidRPr="00953C9F" w:rsidRDefault="00A034E0" w:rsidP="00A034E0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A third line L</w:t>
      </w:r>
      <w:r w:rsidRPr="00137D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37DDC">
        <w:rPr>
          <w:rFonts w:ascii="Times New Roman" w:hAnsi="Times New Roman" w:cs="Times New Roman"/>
          <w:sz w:val="24"/>
          <w:szCs w:val="24"/>
        </w:rPr>
        <w:t xml:space="preserve"> </w:t>
      </w:r>
      <w:r w:rsidRPr="00953C9F">
        <w:rPr>
          <w:rFonts w:ascii="Times New Roman" w:hAnsi="Times New Roman" w:cs="Times New Roman"/>
          <w:sz w:val="24"/>
          <w:szCs w:val="24"/>
        </w:rPr>
        <w:t>is perpendicular to L</w:t>
      </w:r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3C9F">
        <w:rPr>
          <w:rFonts w:ascii="Times New Roman" w:hAnsi="Times New Roman" w:cs="Times New Roman"/>
          <w:sz w:val="24"/>
          <w:szCs w:val="24"/>
        </w:rPr>
        <w:t xml:space="preserve"> at point A. Find the equation of L</w:t>
      </w:r>
      <w:r w:rsidRPr="00137D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53C9F">
        <w:rPr>
          <w:rFonts w:ascii="Times New Roman" w:hAnsi="Times New Roman" w:cs="Times New Roman"/>
          <w:sz w:val="24"/>
          <w:szCs w:val="24"/>
        </w:rPr>
        <w:t xml:space="preserve"> in the form y</w:t>
      </w:r>
      <w:r w:rsidR="00D32066" w:rsidRPr="00953C9F">
        <w:rPr>
          <w:rFonts w:ascii="Times New Roman" w:hAnsi="Times New Roman" w:cs="Times New Roman"/>
          <w:sz w:val="24"/>
          <w:szCs w:val="24"/>
        </w:rPr>
        <w:t xml:space="preserve"> = mx + c where m and c </w:t>
      </w:r>
      <w:r w:rsidR="00994B0F">
        <w:rPr>
          <w:rFonts w:ascii="Times New Roman" w:hAnsi="Times New Roman" w:cs="Times New Roman"/>
          <w:sz w:val="24"/>
          <w:szCs w:val="24"/>
        </w:rPr>
        <w:t>are constants.</w:t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D32066" w:rsidRPr="00953C9F">
        <w:rPr>
          <w:rFonts w:ascii="Times New Roman" w:hAnsi="Times New Roman" w:cs="Times New Roman"/>
          <w:sz w:val="24"/>
          <w:szCs w:val="24"/>
        </w:rPr>
        <w:t xml:space="preserve"> [3marks]</w:t>
      </w: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A034E0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Another line L</w:t>
      </w:r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953C9F">
        <w:rPr>
          <w:rFonts w:ascii="Times New Roman" w:hAnsi="Times New Roman" w:cs="Times New Roman"/>
          <w:sz w:val="24"/>
          <w:szCs w:val="24"/>
        </w:rPr>
        <w:t>is parallel to L</w:t>
      </w:r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53C9F">
        <w:rPr>
          <w:rFonts w:ascii="Times New Roman" w:hAnsi="Times New Roman" w:cs="Times New Roman"/>
          <w:sz w:val="24"/>
          <w:szCs w:val="24"/>
        </w:rPr>
        <w:t xml:space="preserve"> and passes through [-1</w:t>
      </w:r>
      <w:proofErr w:type="gramStart"/>
      <w:r w:rsidRPr="00953C9F">
        <w:rPr>
          <w:rFonts w:ascii="Times New Roman" w:hAnsi="Times New Roman" w:cs="Times New Roman"/>
          <w:sz w:val="24"/>
          <w:szCs w:val="24"/>
        </w:rPr>
        <w:t>,3</w:t>
      </w:r>
      <w:proofErr w:type="gramEnd"/>
      <w:r w:rsidRPr="00953C9F">
        <w:rPr>
          <w:rFonts w:ascii="Times New Roman" w:hAnsi="Times New Roman" w:cs="Times New Roman"/>
          <w:sz w:val="24"/>
          <w:szCs w:val="24"/>
        </w:rPr>
        <w:t>]. Find the x and y-intercept of L</w:t>
      </w:r>
      <w:r w:rsidRPr="00953C9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94B0F">
        <w:rPr>
          <w:rFonts w:ascii="Times New Roman" w:hAnsi="Times New Roman" w:cs="Times New Roman"/>
          <w:sz w:val="24"/>
          <w:szCs w:val="24"/>
        </w:rPr>
        <w:t>.</w:t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>[4marks]</w:t>
      </w: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Pr="00953C9F" w:rsidRDefault="00ED6909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066" w:rsidRPr="00953C9F" w:rsidRDefault="00D32066" w:rsidP="00D320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22C62" w:rsidRPr="00953C9F" w:rsidRDefault="00A22C62" w:rsidP="00F45B1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A3819" w:rsidRPr="00953C9F" w:rsidRDefault="00BA3819" w:rsidP="00BA3819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45B13" w:rsidRPr="00953C9F" w:rsidRDefault="00C07B64" w:rsidP="00F45B1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="00F45B13" w:rsidRPr="00953C9F">
        <w:rPr>
          <w:rFonts w:ascii="Times New Roman" w:hAnsi="Times New Roman" w:cs="Times New Roman"/>
          <w:sz w:val="24"/>
          <w:szCs w:val="24"/>
        </w:rPr>
        <w:t xml:space="preserve">  vertices of triangle PQR are P (0,0), Q (6, 0) and R (2, 4)</w:t>
      </w:r>
    </w:p>
    <w:p w:rsidR="00F45B13" w:rsidRPr="00953C9F" w:rsidRDefault="00F45B13" w:rsidP="00F45B13">
      <w:pPr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ab/>
        <w:t>(a)</w:t>
      </w:r>
      <w:r w:rsidRPr="00953C9F">
        <w:rPr>
          <w:rFonts w:ascii="Times New Roman" w:hAnsi="Times New Roman" w:cs="Times New Roman"/>
          <w:sz w:val="24"/>
          <w:szCs w:val="24"/>
        </w:rPr>
        <w:tab/>
        <w:t>Draw triangle PQR on the grid provided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F45B13" w:rsidRPr="00953C9F" w:rsidRDefault="00F45B13" w:rsidP="00F45B13">
      <w:pPr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667B36" w:rsidRPr="00953C9F">
        <w:rPr>
          <w:rFonts w:ascii="Times New Roman" w:hAnsi="Times New Roman" w:cs="Times New Roman"/>
          <w:noProof/>
          <w:sz w:val="24"/>
          <w:szCs w:val="24"/>
        </w:rPr>
        <w:object w:dxaOrig="6867" w:dyaOrig="5166" w14:anchorId="1DC2DF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5pt;height:258pt" o:ole="">
            <v:imagedata r:id="rId9" o:title=""/>
          </v:shape>
          <o:OLEObject Type="Embed" ProgID="FXDraw.Graphic" ShapeID="_x0000_i1025" DrawAspect="Content" ObjectID="_1741671337" r:id="rId10"/>
        </w:object>
      </w:r>
    </w:p>
    <w:p w:rsidR="00F45B13" w:rsidRPr="00953C9F" w:rsidRDefault="00F45B13" w:rsidP="00F45B13">
      <w:pPr>
        <w:rPr>
          <w:rFonts w:ascii="Times New Roman" w:hAnsi="Times New Roman" w:cs="Times New Roman"/>
          <w:i/>
          <w:sz w:val="24"/>
          <w:szCs w:val="24"/>
        </w:rPr>
      </w:pPr>
    </w:p>
    <w:p w:rsidR="00F45B13" w:rsidRPr="00953C9F" w:rsidRDefault="00F45B13" w:rsidP="00F45B13">
      <w:pPr>
        <w:rPr>
          <w:rFonts w:ascii="Times New Roman" w:hAnsi="Times New Roman" w:cs="Times New Roman"/>
          <w:sz w:val="24"/>
          <w:szCs w:val="24"/>
        </w:rPr>
      </w:pPr>
    </w:p>
    <w:p w:rsidR="00F45B13" w:rsidRPr="00953C9F" w:rsidRDefault="00F45B13" w:rsidP="00F45B13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Triangle </w:t>
      </w:r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 w14:anchorId="57FE6F02">
          <v:shape id="_x0000_i1026" type="#_x0000_t75" style="width:36pt;height:15.75pt" o:ole="">
            <v:imagedata r:id="rId11" o:title=""/>
          </v:shape>
          <o:OLEObject Type="Embed" ProgID="Equation.DSMT4" ShapeID="_x0000_i1026" DrawAspect="Content" ObjectID="_1741671338" r:id="rId12"/>
        </w:object>
      </w:r>
      <w:r w:rsidRPr="00953C9F">
        <w:rPr>
          <w:rFonts w:ascii="Times New Roman" w:hAnsi="Times New Roman" w:cs="Times New Roman"/>
          <w:sz w:val="24"/>
          <w:szCs w:val="24"/>
        </w:rPr>
        <w:t xml:space="preserve"> is the image of a triangle PQR under an enlargement scale factor </w:t>
      </w:r>
      <w:r w:rsidR="00667B36" w:rsidRPr="00953C9F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60" w:dyaOrig="360" w14:anchorId="56F5833B">
          <v:shape id="_x0000_i1027" type="#_x0000_t75" style="width:18.75pt;height:18.75pt" o:ole="">
            <v:imagedata r:id="rId13" o:title=""/>
          </v:shape>
          <o:OLEObject Type="Embed" ProgID="Equation.DSMT4" ShapeID="_x0000_i1027" DrawAspect="Content" ObjectID="_1741671339" r:id="rId14"/>
        </w:object>
      </w:r>
      <w:r w:rsidRPr="00953C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5B13" w:rsidRPr="00953C9F" w:rsidRDefault="00F45B13" w:rsidP="00F45B13">
      <w:pPr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953C9F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53C9F">
        <w:rPr>
          <w:rFonts w:ascii="Times New Roman" w:hAnsi="Times New Roman" w:cs="Times New Roman"/>
          <w:sz w:val="24"/>
          <w:szCs w:val="24"/>
        </w:rPr>
        <w:t xml:space="preserve"> centre (2, 2).  On the same grid draw triangle</w:t>
      </w:r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 w14:anchorId="23B850AB">
          <v:shape id="_x0000_i1028" type="#_x0000_t75" style="width:36pt;height:15.75pt" o:ole="">
            <v:imagedata r:id="rId11" o:title=""/>
          </v:shape>
          <o:OLEObject Type="Embed" ProgID="Equation.DSMT4" ShapeID="_x0000_i1028" DrawAspect="Content" ObjectID="_1741671340" r:id="rId15"/>
        </w:object>
      </w:r>
      <w:r w:rsidRPr="00953C9F">
        <w:rPr>
          <w:rFonts w:ascii="Times New Roman" w:hAnsi="Times New Roman" w:cs="Times New Roman"/>
          <w:sz w:val="24"/>
          <w:szCs w:val="24"/>
        </w:rPr>
        <w:t xml:space="preserve"> and write down its coordinates.</w:t>
      </w:r>
    </w:p>
    <w:p w:rsidR="00F45B13" w:rsidRPr="00953C9F" w:rsidRDefault="00F45B13" w:rsidP="00F45B13">
      <w:pPr>
        <w:ind w:left="9360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3 marks)</w:t>
      </w:r>
    </w:p>
    <w:p w:rsidR="00F45B13" w:rsidRPr="00953C9F" w:rsidRDefault="00F45B13" w:rsidP="00F45B13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 xml:space="preserve">On the same grid draw triangle </w:t>
      </w:r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 w14:anchorId="70FB689D">
          <v:shape id="_x0000_i1029" type="#_x0000_t75" style="width:40.5pt;height:15.75pt" o:ole="">
            <v:imagedata r:id="rId16" o:title=""/>
          </v:shape>
          <o:OLEObject Type="Embed" ProgID="Equation.DSMT4" ShapeID="_x0000_i1029" DrawAspect="Content" ObjectID="_1741671341" r:id="rId17"/>
        </w:object>
      </w:r>
      <w:r w:rsidRPr="00953C9F">
        <w:rPr>
          <w:rFonts w:ascii="Times New Roman" w:hAnsi="Times New Roman" w:cs="Times New Roman"/>
          <w:sz w:val="24"/>
          <w:szCs w:val="24"/>
        </w:rPr>
        <w:t xml:space="preserve"> the image of triangle </w:t>
      </w:r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 w14:anchorId="77E94D96">
          <v:shape id="_x0000_i1030" type="#_x0000_t75" style="width:36pt;height:15.75pt" o:ole="">
            <v:imagedata r:id="rId11" o:title=""/>
          </v:shape>
          <o:OLEObject Type="Embed" ProgID="Equation.DSMT4" ShapeID="_x0000_i1030" DrawAspect="Content" ObjectID="_1741671342" r:id="rId18"/>
        </w:object>
      </w:r>
      <w:r w:rsidRPr="00953C9F">
        <w:rPr>
          <w:rFonts w:ascii="Times New Roman" w:hAnsi="Times New Roman" w:cs="Times New Roman"/>
          <w:sz w:val="24"/>
          <w:szCs w:val="24"/>
        </w:rPr>
        <w:t>under a positive quarter turn about point (1, 1).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F45B13" w:rsidRPr="00953C9F" w:rsidRDefault="00F45B13" w:rsidP="00F45B13">
      <w:pPr>
        <w:rPr>
          <w:rFonts w:ascii="Times New Roman" w:hAnsi="Times New Roman" w:cs="Times New Roman"/>
          <w:sz w:val="24"/>
          <w:szCs w:val="24"/>
        </w:rPr>
      </w:pPr>
    </w:p>
    <w:p w:rsidR="00F45B13" w:rsidRPr="00953C9F" w:rsidRDefault="00F45B13" w:rsidP="00F45B13">
      <w:pPr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ab/>
        <w:t>(d)</w:t>
      </w:r>
      <w:r w:rsidRPr="00953C9F">
        <w:rPr>
          <w:rFonts w:ascii="Times New Roman" w:hAnsi="Times New Roman" w:cs="Times New Roman"/>
          <w:sz w:val="24"/>
          <w:szCs w:val="24"/>
        </w:rPr>
        <w:tab/>
        <w:t xml:space="preserve">Draw a triangle </w:t>
      </w:r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 w14:anchorId="4C526BC0">
          <v:shape id="_x0000_i1031" type="#_x0000_t75" style="width:45pt;height:15.75pt" o:ole="">
            <v:imagedata r:id="rId19" o:title=""/>
          </v:shape>
          <o:OLEObject Type="Embed" ProgID="Equation.DSMT4" ShapeID="_x0000_i1031" DrawAspect="Content" ObjectID="_1741671343" r:id="rId20"/>
        </w:object>
      </w:r>
      <w:r w:rsidRPr="00953C9F">
        <w:rPr>
          <w:rFonts w:ascii="Times New Roman" w:hAnsi="Times New Roman" w:cs="Times New Roman"/>
          <w:sz w:val="24"/>
          <w:szCs w:val="24"/>
        </w:rPr>
        <w:t xml:space="preserve">the image of triangle </w:t>
      </w:r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 w14:anchorId="10FC931F">
          <v:shape id="_x0000_i1032" type="#_x0000_t75" style="width:40.5pt;height:15.75pt" o:ole="">
            <v:imagedata r:id="rId16" o:title=""/>
          </v:shape>
          <o:OLEObject Type="Embed" ProgID="Equation.DSMT4" ShapeID="_x0000_i1032" DrawAspect="Content" ObjectID="_1741671344" r:id="rId21"/>
        </w:object>
      </w:r>
      <w:r w:rsidRPr="00953C9F">
        <w:rPr>
          <w:rFonts w:ascii="Times New Roman" w:hAnsi="Times New Roman" w:cs="Times New Roman"/>
          <w:sz w:val="24"/>
          <w:szCs w:val="24"/>
        </w:rPr>
        <w:t xml:space="preserve">under reflection in the </w:t>
      </w:r>
      <w:proofErr w:type="gramStart"/>
      <w:r w:rsidRPr="00953C9F">
        <w:rPr>
          <w:rFonts w:ascii="Times New Roman" w:hAnsi="Times New Roman" w:cs="Times New Roman"/>
          <w:sz w:val="24"/>
          <w:szCs w:val="24"/>
        </w:rPr>
        <w:t xml:space="preserve">line </w:t>
      </w:r>
      <w:proofErr w:type="gramEnd"/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 w14:anchorId="44A4D518">
          <v:shape id="_x0000_i1033" type="#_x0000_t75" style="width:25.5pt;height:15.75pt" o:ole="">
            <v:imagedata r:id="rId22" o:title=""/>
          </v:shape>
          <o:OLEObject Type="Embed" ProgID="Equation.DSMT4" ShapeID="_x0000_i1033" DrawAspect="Content" ObjectID="_1741671345" r:id="rId23"/>
        </w:object>
      </w:r>
      <w:r w:rsidRPr="00953C9F">
        <w:rPr>
          <w:rFonts w:ascii="Times New Roman" w:hAnsi="Times New Roman" w:cs="Times New Roman"/>
          <w:sz w:val="24"/>
          <w:szCs w:val="24"/>
        </w:rPr>
        <w:t>.</w:t>
      </w:r>
    </w:p>
    <w:p w:rsidR="00F45B13" w:rsidRPr="00953C9F" w:rsidRDefault="00F45B13" w:rsidP="00F45B13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F45B13" w:rsidRPr="00953C9F" w:rsidRDefault="00F45B13" w:rsidP="00F45B1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(e)</w:t>
      </w:r>
      <w:r w:rsidRPr="00953C9F">
        <w:rPr>
          <w:rFonts w:ascii="Times New Roman" w:hAnsi="Times New Roman" w:cs="Times New Roman"/>
          <w:sz w:val="24"/>
          <w:szCs w:val="24"/>
        </w:rPr>
        <w:tab/>
        <w:t xml:space="preserve">State the type of congruence between triangle </w:t>
      </w:r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 w14:anchorId="028FC27A">
          <v:shape id="_x0000_i1034" type="#_x0000_t75" style="width:45pt;height:15.75pt" o:ole="">
            <v:imagedata r:id="rId19" o:title=""/>
          </v:shape>
          <o:OLEObject Type="Embed" ProgID="Equation.DSMT4" ShapeID="_x0000_i1034" DrawAspect="Content" ObjectID="_1741671346" r:id="rId24"/>
        </w:object>
      </w:r>
      <w:r w:rsidRPr="00953C9F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Start"/>
      <w:r w:rsidRPr="00953C9F">
        <w:rPr>
          <w:rFonts w:ascii="Times New Roman" w:hAnsi="Times New Roman" w:cs="Times New Roman"/>
          <w:sz w:val="24"/>
          <w:szCs w:val="24"/>
        </w:rPr>
        <w:t xml:space="preserve">triangle </w:t>
      </w:r>
      <w:proofErr w:type="gramEnd"/>
      <w:r w:rsidR="00667B36" w:rsidRPr="00953C9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 w14:anchorId="6024841B">
          <v:shape id="_x0000_i1035" type="#_x0000_t75" style="width:36pt;height:15.75pt" o:ole="">
            <v:imagedata r:id="rId11" o:title=""/>
          </v:shape>
          <o:OLEObject Type="Embed" ProgID="Equation.DSMT4" ShapeID="_x0000_i1035" DrawAspect="Content" ObjectID="_1741671347" r:id="rId25"/>
        </w:object>
      </w:r>
      <w:r w:rsidRPr="00953C9F">
        <w:rPr>
          <w:rFonts w:ascii="Times New Roman" w:hAnsi="Times New Roman" w:cs="Times New Roman"/>
          <w:sz w:val="24"/>
          <w:szCs w:val="24"/>
        </w:rPr>
        <w:t>.</w:t>
      </w:r>
      <w:r w:rsidRPr="00953C9F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F45B13" w:rsidRDefault="00F45B13" w:rsidP="00F45B13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F45B13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F45B13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ED6909" w:rsidRPr="00953C9F" w:rsidRDefault="00ED6909" w:rsidP="00F45B13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F45B13" w:rsidRPr="00953C9F" w:rsidRDefault="00F45B13" w:rsidP="00F45B13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BD5F5B" w:rsidRPr="00953C9F" w:rsidRDefault="00BD5F5B" w:rsidP="0033152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8359D" w:rsidRPr="00953C9F" w:rsidRDefault="00A8359D" w:rsidP="00A8359D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7E4B" w:rsidRPr="00953C9F" w:rsidRDefault="00A8359D" w:rsidP="00A8359D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The table shows marks obtained by 100 candidates at Goseta Secondary School in Biology examination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230"/>
        <w:gridCol w:w="1109"/>
        <w:gridCol w:w="1109"/>
        <w:gridCol w:w="1109"/>
        <w:gridCol w:w="1108"/>
        <w:gridCol w:w="1108"/>
        <w:gridCol w:w="1108"/>
        <w:gridCol w:w="1108"/>
        <w:gridCol w:w="1108"/>
      </w:tblGrid>
      <w:tr w:rsidR="00EB3E25" w:rsidRPr="00953C9F" w:rsidTr="00EB3E25"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15-2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25-3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35-4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45-5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55-6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65-7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75-8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85-94</w:t>
            </w:r>
          </w:p>
        </w:tc>
      </w:tr>
      <w:tr w:rsidR="00EB3E25" w:rsidRPr="00953C9F" w:rsidTr="00EB3E25"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87" w:type="dxa"/>
          </w:tcPr>
          <w:p w:rsidR="00EB3E25" w:rsidRPr="00953C9F" w:rsidRDefault="00EB3E25" w:rsidP="00A8359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9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BA3819" w:rsidRPr="00953C9F" w:rsidRDefault="00BA3819" w:rsidP="00BA381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Determine the value of x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</w:t>
      </w:r>
      <w:r w:rsidR="00994B0F">
        <w:rPr>
          <w:rFonts w:ascii="Times New Roman" w:hAnsi="Times New Roman" w:cs="Times New Roman"/>
          <w:sz w:val="24"/>
          <w:szCs w:val="24"/>
        </w:rPr>
        <w:t>1 Mark</w:t>
      </w:r>
      <w:r w:rsidRPr="00953C9F">
        <w:rPr>
          <w:rFonts w:ascii="Times New Roman" w:hAnsi="Times New Roman" w:cs="Times New Roman"/>
          <w:sz w:val="24"/>
          <w:szCs w:val="24"/>
        </w:rPr>
        <w:t>)</w:t>
      </w: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State the modal class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Calculate the median mark</w:t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Pr="00953C9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>(4</w:t>
      </w:r>
      <w:r w:rsidRPr="00953C9F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3152A" w:rsidRPr="00953C9F" w:rsidRDefault="0033152A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3152A" w:rsidRPr="00953C9F" w:rsidRDefault="0033152A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3152A" w:rsidRPr="00953C9F" w:rsidRDefault="0033152A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A3819" w:rsidRPr="00953C9F" w:rsidRDefault="00BA3819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3152A" w:rsidRPr="00953C9F" w:rsidRDefault="0033152A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53C9F">
        <w:rPr>
          <w:rFonts w:ascii="Times New Roman" w:hAnsi="Times New Roman" w:cs="Times New Roman"/>
          <w:sz w:val="24"/>
          <w:szCs w:val="24"/>
        </w:rPr>
        <w:t>Ca</w:t>
      </w:r>
      <w:r w:rsidR="00994B0F">
        <w:rPr>
          <w:rFonts w:ascii="Times New Roman" w:hAnsi="Times New Roman" w:cs="Times New Roman"/>
          <w:sz w:val="24"/>
          <w:szCs w:val="24"/>
        </w:rPr>
        <w:t>lculate the mean mark</w:t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</w:r>
      <w:r w:rsidR="00994B0F">
        <w:rPr>
          <w:rFonts w:ascii="Times New Roman" w:hAnsi="Times New Roman" w:cs="Times New Roman"/>
          <w:sz w:val="24"/>
          <w:szCs w:val="24"/>
        </w:rPr>
        <w:tab/>
        <w:t>(4</w:t>
      </w:r>
      <w:r w:rsidRPr="00953C9F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B3E25" w:rsidRPr="00953C9F" w:rsidRDefault="00EB3E25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Pr="00953C9F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6E6D" w:rsidRDefault="00106E6D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Default="00ED6909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6909" w:rsidRPr="00953C9F" w:rsidRDefault="00ED6909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8359D" w:rsidRPr="00953C9F" w:rsidRDefault="00A8359D" w:rsidP="0033152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8088F" w:rsidRPr="00953C9F" w:rsidRDefault="0058088F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8088F" w:rsidRPr="00953C9F" w:rsidRDefault="0058088F" w:rsidP="00EB3E2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A5E3B" w:rsidRPr="00BA5E3B" w:rsidRDefault="00BA5E3B" w:rsidP="00BA5E3B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A5E3B">
        <w:rPr>
          <w:rFonts w:ascii="Times New Roman" w:hAnsi="Times New Roman"/>
          <w:sz w:val="24"/>
          <w:szCs w:val="24"/>
        </w:rPr>
        <w:lastRenderedPageBreak/>
        <w:t>In the triangle below P and Q are points on OA and OB respectively such that OP</w:t>
      </w:r>
      <w:proofErr w:type="gramStart"/>
      <w:r w:rsidRPr="00BA5E3B">
        <w:rPr>
          <w:rFonts w:ascii="Times New Roman" w:hAnsi="Times New Roman"/>
          <w:sz w:val="24"/>
          <w:szCs w:val="24"/>
        </w:rPr>
        <w:t>:PA</w:t>
      </w:r>
      <w:proofErr w:type="gramEnd"/>
      <w:r w:rsidRPr="00BA5E3B">
        <w:rPr>
          <w:rFonts w:ascii="Times New Roman" w:hAnsi="Times New Roman"/>
          <w:sz w:val="24"/>
          <w:szCs w:val="24"/>
        </w:rPr>
        <w:t xml:space="preserve">=3:2 and </w:t>
      </w:r>
      <w:r w:rsidRPr="00BA5E3B">
        <w:rPr>
          <w:rFonts w:ascii="Times New Roman" w:hAnsi="Times New Roman"/>
          <w:sz w:val="24"/>
          <w:szCs w:val="24"/>
        </w:rPr>
        <w:tab/>
        <w:t>OQ:QB =1:2 AQ and PQ intersect at T. Given that OA=</w:t>
      </w:r>
      <w:r w:rsidR="00667B36" w:rsidRPr="007B79A0">
        <w:rPr>
          <w:noProof/>
          <w:position w:val="-20"/>
        </w:rPr>
        <w:object w:dxaOrig="220" w:dyaOrig="440" w14:anchorId="5FBC344F">
          <v:shape id="_x0000_i1036" type="#_x0000_t75" style="width:11.25pt;height:22.5pt" o:ole="">
            <v:imagedata r:id="rId26" o:title=""/>
          </v:shape>
          <o:OLEObject Type="Embed" ProgID="Equation.3" ShapeID="_x0000_i1036" DrawAspect="Content" ObjectID="_1741671348" r:id="rId27"/>
        </w:object>
      </w:r>
      <w:r w:rsidRPr="00BA5E3B">
        <w:rPr>
          <w:rFonts w:ascii="Times New Roman" w:hAnsi="Times New Roman"/>
          <w:sz w:val="24"/>
          <w:szCs w:val="24"/>
        </w:rPr>
        <w:t xml:space="preserve"> and OB= </w:t>
      </w:r>
      <w:r w:rsidR="00667B36" w:rsidRPr="00DA71A8">
        <w:rPr>
          <w:noProof/>
          <w:position w:val="-20"/>
        </w:rPr>
        <w:object w:dxaOrig="220" w:dyaOrig="440" w14:anchorId="522FA82B">
          <v:shape id="_x0000_i1037" type="#_x0000_t75" style="width:11.25pt;height:22.5pt" o:ole="">
            <v:imagedata r:id="rId28" o:title=""/>
          </v:shape>
          <o:OLEObject Type="Embed" ProgID="Equation.3" ShapeID="_x0000_i1037" DrawAspect="Content" ObjectID="_1741671349" r:id="rId29"/>
        </w:object>
      </w:r>
    </w:p>
    <w:p w:rsidR="00BA5E3B" w:rsidRDefault="00BA5E3B" w:rsidP="00BA5E3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69BC5ADD" wp14:editId="79F6BD01">
            <wp:extent cx="4279387" cy="2164711"/>
            <wp:effectExtent l="0" t="0" r="6985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83257" cy="2166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0C8" w:rsidRDefault="003D40C8" w:rsidP="00BA5E3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>(a)</w:t>
      </w:r>
      <w:r>
        <w:rPr>
          <w:rFonts w:ascii="Times New Roman" w:hAnsi="Times New Roman"/>
          <w:b/>
          <w:sz w:val="24"/>
          <w:szCs w:val="24"/>
        </w:rPr>
        <w:tab/>
        <w:t>Express</w:t>
      </w:r>
      <w:r>
        <w:rPr>
          <w:rFonts w:ascii="Times New Roman" w:hAnsi="Times New Roman"/>
          <w:sz w:val="24"/>
          <w:szCs w:val="24"/>
        </w:rPr>
        <w:t xml:space="preserve"> </w:t>
      </w:r>
      <w:r w:rsidRPr="007B79A0">
        <w:rPr>
          <w:rFonts w:ascii="Times New Roman" w:hAnsi="Times New Roman"/>
          <w:b/>
          <w:sz w:val="24"/>
          <w:szCs w:val="24"/>
        </w:rPr>
        <w:t>AQ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7B79A0">
        <w:rPr>
          <w:rFonts w:ascii="Times New Roman" w:hAnsi="Times New Roman"/>
          <w:b/>
          <w:sz w:val="24"/>
          <w:szCs w:val="24"/>
        </w:rPr>
        <w:t>PQ</w:t>
      </w:r>
      <w:r>
        <w:rPr>
          <w:rFonts w:ascii="Times New Roman" w:hAnsi="Times New Roman"/>
          <w:sz w:val="24"/>
          <w:szCs w:val="24"/>
        </w:rPr>
        <w:t xml:space="preserve"> in terms of  </w:t>
      </w:r>
      <w:r w:rsidR="00667B36" w:rsidRPr="007B79A0">
        <w:rPr>
          <w:rFonts w:ascii="Times New Roman" w:hAnsi="Times New Roman"/>
          <w:noProof/>
          <w:position w:val="-20"/>
          <w:sz w:val="24"/>
          <w:szCs w:val="24"/>
        </w:rPr>
        <w:object w:dxaOrig="220" w:dyaOrig="440" w14:anchorId="095361ED">
          <v:shape id="_x0000_i1038" type="#_x0000_t75" style="width:11.25pt;height:22.5pt" o:ole="">
            <v:imagedata r:id="rId31" o:title=""/>
          </v:shape>
          <o:OLEObject Type="Embed" ProgID="Equation.3" ShapeID="_x0000_i1038" DrawAspect="Content" ObjectID="_1741671350" r:id="rId32"/>
        </w:object>
      </w:r>
      <w:r>
        <w:rPr>
          <w:rFonts w:ascii="Times New Roman" w:hAnsi="Times New Roman"/>
          <w:sz w:val="24"/>
          <w:szCs w:val="24"/>
        </w:rPr>
        <w:t xml:space="preserve">  and </w:t>
      </w:r>
      <w:r w:rsidR="00667B36" w:rsidRPr="00DA71A8">
        <w:rPr>
          <w:rFonts w:ascii="Times New Roman" w:hAnsi="Times New Roman"/>
          <w:noProof/>
          <w:position w:val="-20"/>
          <w:sz w:val="24"/>
          <w:szCs w:val="24"/>
        </w:rPr>
        <w:object w:dxaOrig="220" w:dyaOrig="440" w14:anchorId="5EE06E94">
          <v:shape id="_x0000_i1039" type="#_x0000_t75" style="width:11.25pt;height:22.5pt" o:ole="">
            <v:imagedata r:id="rId28" o:title=""/>
          </v:shape>
          <o:OLEObject Type="Embed" ProgID="Equation.3" ShapeID="_x0000_i1039" DrawAspect="Content" ObjectID="_1741671351" r:id="rId33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mks)</w:t>
      </w: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(b)</w:t>
      </w:r>
      <w:r>
        <w:rPr>
          <w:rFonts w:ascii="Times New Roman" w:hAnsi="Times New Roman"/>
          <w:sz w:val="24"/>
          <w:szCs w:val="24"/>
        </w:rPr>
        <w:tab/>
        <w:t xml:space="preserve">Taking </w:t>
      </w:r>
      <w:r w:rsidRPr="007B79A0">
        <w:rPr>
          <w:rFonts w:ascii="Times New Roman" w:hAnsi="Times New Roman"/>
          <w:b/>
          <w:sz w:val="24"/>
          <w:szCs w:val="24"/>
        </w:rPr>
        <w:t>BT</w:t>
      </w:r>
      <w:r>
        <w:rPr>
          <w:rFonts w:ascii="Times New Roman" w:hAnsi="Times New Roman"/>
          <w:sz w:val="24"/>
          <w:szCs w:val="24"/>
        </w:rPr>
        <w:t>=k</w:t>
      </w:r>
      <w:r w:rsidRPr="007B79A0">
        <w:rPr>
          <w:rFonts w:ascii="Times New Roman" w:hAnsi="Times New Roman"/>
          <w:b/>
          <w:sz w:val="24"/>
          <w:szCs w:val="24"/>
        </w:rPr>
        <w:t>BP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7B79A0">
        <w:rPr>
          <w:rFonts w:ascii="Times New Roman" w:hAnsi="Times New Roman"/>
          <w:b/>
          <w:sz w:val="24"/>
          <w:szCs w:val="24"/>
        </w:rPr>
        <w:t>AT</w:t>
      </w:r>
      <w:r>
        <w:rPr>
          <w:rFonts w:ascii="Times New Roman" w:hAnsi="Times New Roman"/>
          <w:sz w:val="24"/>
          <w:szCs w:val="24"/>
        </w:rPr>
        <w:t>=h</w:t>
      </w:r>
      <w:r w:rsidRPr="007B79A0">
        <w:rPr>
          <w:rFonts w:ascii="Times New Roman" w:hAnsi="Times New Roman"/>
          <w:b/>
          <w:sz w:val="24"/>
          <w:szCs w:val="24"/>
        </w:rPr>
        <w:t>AQ</w:t>
      </w:r>
      <w:r>
        <w:rPr>
          <w:rFonts w:ascii="Times New Roman" w:hAnsi="Times New Roman"/>
          <w:sz w:val="24"/>
          <w:szCs w:val="24"/>
        </w:rPr>
        <w:t xml:space="preserve"> where h and k are real numbers.</w:t>
      </w: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i)</w:t>
      </w:r>
      <w:r>
        <w:rPr>
          <w:rFonts w:ascii="Times New Roman" w:hAnsi="Times New Roman"/>
          <w:sz w:val="24"/>
          <w:szCs w:val="24"/>
        </w:rPr>
        <w:tab/>
        <w:t xml:space="preserve">Find two expressions for </w:t>
      </w:r>
      <w:r w:rsidRPr="007B79A0">
        <w:rPr>
          <w:rFonts w:ascii="Times New Roman" w:hAnsi="Times New Roman"/>
          <w:b/>
          <w:sz w:val="24"/>
          <w:szCs w:val="24"/>
        </w:rPr>
        <w:t>OT</w:t>
      </w:r>
      <w:r>
        <w:rPr>
          <w:rFonts w:ascii="Times New Roman" w:hAnsi="Times New Roman"/>
          <w:sz w:val="24"/>
          <w:szCs w:val="24"/>
        </w:rPr>
        <w:t xml:space="preserve"> in terms of </w:t>
      </w:r>
      <w:r w:rsidR="00667B36" w:rsidRPr="007B79A0">
        <w:rPr>
          <w:rFonts w:ascii="Times New Roman" w:hAnsi="Times New Roman"/>
          <w:noProof/>
          <w:position w:val="-20"/>
          <w:sz w:val="24"/>
          <w:szCs w:val="24"/>
        </w:rPr>
        <w:object w:dxaOrig="220" w:dyaOrig="440" w14:anchorId="62FF076B">
          <v:shape id="_x0000_i1040" type="#_x0000_t75" style="width:11.25pt;height:22.5pt" o:ole="">
            <v:imagedata r:id="rId34" o:title=""/>
          </v:shape>
          <o:OLEObject Type="Embed" ProgID="Equation.3" ShapeID="_x0000_i1040" DrawAspect="Content" ObjectID="_1741671352" r:id="rId35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="00667B36" w:rsidRPr="00DA71A8">
        <w:rPr>
          <w:rFonts w:ascii="Times New Roman" w:hAnsi="Times New Roman"/>
          <w:noProof/>
          <w:position w:val="-20"/>
          <w:sz w:val="24"/>
          <w:szCs w:val="24"/>
        </w:rPr>
        <w:object w:dxaOrig="220" w:dyaOrig="440" w14:anchorId="6CCC8409">
          <v:shape id="_x0000_i1041" type="#_x0000_t75" style="width:11.25pt;height:22.5pt" o:ole="">
            <v:imagedata r:id="rId28" o:title=""/>
          </v:shape>
          <o:OLEObject Type="Embed" ProgID="Equation.3" ShapeID="_x0000_i1041" DrawAspect="Content" ObjectID="_1741671353" r:id="rId3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mks)</w:t>
      </w: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ii)</w:t>
      </w:r>
      <w:r>
        <w:rPr>
          <w:rFonts w:ascii="Times New Roman" w:hAnsi="Times New Roman"/>
          <w:sz w:val="24"/>
          <w:szCs w:val="24"/>
        </w:rPr>
        <w:tab/>
        <w:t>Use the expressions in b</w:t>
      </w:r>
      <w:r w:rsidR="00137D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above to</w:t>
      </w:r>
      <w:r w:rsidR="003D40C8">
        <w:rPr>
          <w:rFonts w:ascii="Times New Roman" w:hAnsi="Times New Roman"/>
          <w:sz w:val="24"/>
          <w:szCs w:val="24"/>
        </w:rPr>
        <w:t xml:space="preserve"> find the values of h and k.</w:t>
      </w:r>
      <w:r w:rsidR="003D40C8">
        <w:rPr>
          <w:rFonts w:ascii="Times New Roman" w:hAnsi="Times New Roman"/>
          <w:sz w:val="24"/>
          <w:szCs w:val="24"/>
        </w:rPr>
        <w:tab/>
      </w:r>
      <w:r w:rsidR="003D40C8">
        <w:rPr>
          <w:rFonts w:ascii="Times New Roman" w:hAnsi="Times New Roman"/>
          <w:sz w:val="24"/>
          <w:szCs w:val="24"/>
        </w:rPr>
        <w:tab/>
        <w:t>(5</w:t>
      </w:r>
      <w:r>
        <w:rPr>
          <w:rFonts w:ascii="Times New Roman" w:hAnsi="Times New Roman"/>
          <w:sz w:val="24"/>
          <w:szCs w:val="24"/>
        </w:rPr>
        <w:t>mks)</w:t>
      </w: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6CB6" w:rsidRDefault="00B06CB6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6CB6" w:rsidRDefault="00B06CB6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6CB6" w:rsidRDefault="00B06CB6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6CB6" w:rsidRDefault="00B06CB6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6CB6" w:rsidRDefault="00B06CB6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06CB6" w:rsidRDefault="00B06CB6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BA5E3B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5E3B" w:rsidRDefault="003D40C8" w:rsidP="00BA5E3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(c)</w:t>
      </w:r>
      <w:r>
        <w:rPr>
          <w:rFonts w:ascii="Times New Roman" w:hAnsi="Times New Roman"/>
          <w:sz w:val="24"/>
          <w:szCs w:val="24"/>
        </w:rPr>
        <w:tab/>
        <w:t xml:space="preserve">In what ratio does T divide </w:t>
      </w:r>
      <w:r w:rsidRPr="003D40C8">
        <w:rPr>
          <w:rFonts w:ascii="Times New Roman" w:hAnsi="Times New Roman"/>
          <w:b/>
          <w:sz w:val="24"/>
          <w:szCs w:val="24"/>
        </w:rPr>
        <w:t>AQ</w:t>
      </w:r>
      <w:r>
        <w:rPr>
          <w:rFonts w:ascii="Times New Roman" w:hAnsi="Times New Roman"/>
          <w:sz w:val="24"/>
          <w:szCs w:val="24"/>
        </w:rPr>
        <w:t>.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mk</w:t>
      </w:r>
      <w:r w:rsidR="00BA5E3B">
        <w:rPr>
          <w:rFonts w:ascii="Times New Roman" w:hAnsi="Times New Roman"/>
          <w:sz w:val="24"/>
          <w:szCs w:val="24"/>
        </w:rPr>
        <w:t>)</w:t>
      </w:r>
    </w:p>
    <w:p w:rsidR="00EB3E25" w:rsidRPr="00953C9F" w:rsidRDefault="00EB3E25" w:rsidP="00BA5E3B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sectPr w:rsidR="00EB3E25" w:rsidRPr="00953C9F" w:rsidSect="00681A1C">
      <w:headerReference w:type="default" r:id="rId37"/>
      <w:footerReference w:type="default" r:id="rId38"/>
      <w:footerReference w:type="first" r:id="rId39"/>
      <w:pgSz w:w="11907" w:h="16839" w:code="9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1D34" w:rsidRDefault="00741D34" w:rsidP="00EB3E25">
      <w:pPr>
        <w:pStyle w:val="ListParagraph"/>
        <w:spacing w:after="0" w:line="240" w:lineRule="auto"/>
      </w:pPr>
      <w:r>
        <w:separator/>
      </w:r>
    </w:p>
  </w:endnote>
  <w:endnote w:type="continuationSeparator" w:id="0">
    <w:p w:rsidR="00741D34" w:rsidRDefault="00741D34" w:rsidP="00EB3E25">
      <w:pPr>
        <w:pStyle w:val="ListParagraph"/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83702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D6909" w:rsidRDefault="00ED690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37DDC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6E6772" w:rsidRDefault="006E677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052" w:rsidRPr="00681A1C" w:rsidRDefault="00DF5052" w:rsidP="00681A1C">
    <w:pPr>
      <w:pStyle w:val="Footer"/>
      <w:tabs>
        <w:tab w:val="clear" w:pos="9360"/>
        <w:tab w:val="right" w:pos="10440"/>
      </w:tabs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1D34" w:rsidRDefault="00741D34" w:rsidP="00EB3E25">
      <w:pPr>
        <w:pStyle w:val="ListParagraph"/>
        <w:spacing w:after="0" w:line="240" w:lineRule="auto"/>
      </w:pPr>
      <w:r>
        <w:separator/>
      </w:r>
    </w:p>
  </w:footnote>
  <w:footnote w:type="continuationSeparator" w:id="0">
    <w:p w:rsidR="00741D34" w:rsidRDefault="00741D34" w:rsidP="00EB3E25">
      <w:pPr>
        <w:pStyle w:val="ListParagraph"/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052" w:rsidRPr="00702888" w:rsidRDefault="00DF5052" w:rsidP="00E0008C">
    <w:pPr>
      <w:pStyle w:val="Header"/>
      <w:pBdr>
        <w:bottom w:val="single" w:sz="4" w:space="1" w:color="auto"/>
      </w:pBdr>
      <w:rPr>
        <w:rFonts w:ascii="Times New Roman" w:hAnsi="Times New Roman" w:cs="Times New Roman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3271CA"/>
    <w:multiLevelType w:val="hybridMultilevel"/>
    <w:tmpl w:val="B32E9D0C"/>
    <w:lvl w:ilvl="0" w:tplc="3F8E8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A10E65"/>
    <w:multiLevelType w:val="hybridMultilevel"/>
    <w:tmpl w:val="59AC78FA"/>
    <w:lvl w:ilvl="0" w:tplc="1952B5DC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C337668"/>
    <w:multiLevelType w:val="hybridMultilevel"/>
    <w:tmpl w:val="7E9ED75A"/>
    <w:lvl w:ilvl="0" w:tplc="61461536">
      <w:start w:val="20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790AE7"/>
    <w:multiLevelType w:val="hybridMultilevel"/>
    <w:tmpl w:val="268AC1E6"/>
    <w:lvl w:ilvl="0" w:tplc="301632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860D67"/>
    <w:multiLevelType w:val="hybridMultilevel"/>
    <w:tmpl w:val="28964CF4"/>
    <w:lvl w:ilvl="0" w:tplc="A02A02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016747"/>
    <w:multiLevelType w:val="hybridMultilevel"/>
    <w:tmpl w:val="51E4F1B2"/>
    <w:lvl w:ilvl="0" w:tplc="C48252A0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D3A330C"/>
    <w:multiLevelType w:val="hybridMultilevel"/>
    <w:tmpl w:val="40A66EDE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>
    <w:nsid w:val="3C80492F"/>
    <w:multiLevelType w:val="hybridMultilevel"/>
    <w:tmpl w:val="C4E888B6"/>
    <w:lvl w:ilvl="0" w:tplc="711A612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E30B5E"/>
    <w:multiLevelType w:val="hybridMultilevel"/>
    <w:tmpl w:val="20A6058A"/>
    <w:lvl w:ilvl="0" w:tplc="D13C9A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71030F"/>
    <w:multiLevelType w:val="hybridMultilevel"/>
    <w:tmpl w:val="5C5E1756"/>
    <w:lvl w:ilvl="0" w:tplc="7F427B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DE57E3"/>
    <w:multiLevelType w:val="hybridMultilevel"/>
    <w:tmpl w:val="81426652"/>
    <w:lvl w:ilvl="0" w:tplc="259C3C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A267FC"/>
    <w:multiLevelType w:val="hybridMultilevel"/>
    <w:tmpl w:val="30024708"/>
    <w:lvl w:ilvl="0" w:tplc="5E1250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EC036B"/>
    <w:multiLevelType w:val="hybridMultilevel"/>
    <w:tmpl w:val="BE96100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D45751B"/>
    <w:multiLevelType w:val="hybridMultilevel"/>
    <w:tmpl w:val="652492DE"/>
    <w:lvl w:ilvl="0" w:tplc="369C69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A41EDF"/>
    <w:multiLevelType w:val="hybridMultilevel"/>
    <w:tmpl w:val="614029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7610EA5"/>
    <w:multiLevelType w:val="hybridMultilevel"/>
    <w:tmpl w:val="62246888"/>
    <w:lvl w:ilvl="0" w:tplc="4C885B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"/>
  </w:num>
  <w:num w:numId="3">
    <w:abstractNumId w:val="15"/>
  </w:num>
  <w:num w:numId="4">
    <w:abstractNumId w:val="11"/>
  </w:num>
  <w:num w:numId="5">
    <w:abstractNumId w:val="9"/>
  </w:num>
  <w:num w:numId="6">
    <w:abstractNumId w:val="7"/>
  </w:num>
  <w:num w:numId="7">
    <w:abstractNumId w:val="1"/>
  </w:num>
  <w:num w:numId="8">
    <w:abstractNumId w:val="3"/>
  </w:num>
  <w:num w:numId="9">
    <w:abstractNumId w:val="10"/>
  </w:num>
  <w:num w:numId="10">
    <w:abstractNumId w:val="0"/>
  </w:num>
  <w:num w:numId="11">
    <w:abstractNumId w:val="8"/>
  </w:num>
  <w:num w:numId="12">
    <w:abstractNumId w:val="13"/>
  </w:num>
  <w:num w:numId="13">
    <w:abstractNumId w:val="6"/>
  </w:num>
  <w:num w:numId="14">
    <w:abstractNumId w:val="12"/>
  </w:num>
  <w:num w:numId="15">
    <w:abstractNumId w:val="5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7F4A"/>
    <w:rsid w:val="00001DDA"/>
    <w:rsid w:val="00002BEC"/>
    <w:rsid w:val="00045AB6"/>
    <w:rsid w:val="0004653E"/>
    <w:rsid w:val="00063DEE"/>
    <w:rsid w:val="0006647D"/>
    <w:rsid w:val="00066E01"/>
    <w:rsid w:val="000771A1"/>
    <w:rsid w:val="00077C80"/>
    <w:rsid w:val="00077F74"/>
    <w:rsid w:val="00083397"/>
    <w:rsid w:val="00086935"/>
    <w:rsid w:val="000906EE"/>
    <w:rsid w:val="000A49EA"/>
    <w:rsid w:val="000B0DB9"/>
    <w:rsid w:val="000B213A"/>
    <w:rsid w:val="000B2DD6"/>
    <w:rsid w:val="000B3B79"/>
    <w:rsid w:val="000C08D5"/>
    <w:rsid w:val="000C1999"/>
    <w:rsid w:val="000C69FF"/>
    <w:rsid w:val="000C71A4"/>
    <w:rsid w:val="000E0755"/>
    <w:rsid w:val="000E631A"/>
    <w:rsid w:val="000F35BB"/>
    <w:rsid w:val="000F61B8"/>
    <w:rsid w:val="00100601"/>
    <w:rsid w:val="001051A9"/>
    <w:rsid w:val="00106E6D"/>
    <w:rsid w:val="00107C2E"/>
    <w:rsid w:val="001333D2"/>
    <w:rsid w:val="00134D8F"/>
    <w:rsid w:val="0013506F"/>
    <w:rsid w:val="00137DDC"/>
    <w:rsid w:val="001418FA"/>
    <w:rsid w:val="00150AB9"/>
    <w:rsid w:val="00162111"/>
    <w:rsid w:val="00171AD5"/>
    <w:rsid w:val="001734AF"/>
    <w:rsid w:val="001858BB"/>
    <w:rsid w:val="00190F2E"/>
    <w:rsid w:val="00191026"/>
    <w:rsid w:val="001A0D34"/>
    <w:rsid w:val="001A570B"/>
    <w:rsid w:val="001A7CCA"/>
    <w:rsid w:val="001B138C"/>
    <w:rsid w:val="001B3717"/>
    <w:rsid w:val="001B7513"/>
    <w:rsid w:val="001C44F5"/>
    <w:rsid w:val="001C50A5"/>
    <w:rsid w:val="001D5949"/>
    <w:rsid w:val="001D600A"/>
    <w:rsid w:val="001D7E4B"/>
    <w:rsid w:val="001E1FCF"/>
    <w:rsid w:val="001E356E"/>
    <w:rsid w:val="001F5125"/>
    <w:rsid w:val="00205C36"/>
    <w:rsid w:val="00213308"/>
    <w:rsid w:val="002601E0"/>
    <w:rsid w:val="002623DE"/>
    <w:rsid w:val="002646F9"/>
    <w:rsid w:val="00285369"/>
    <w:rsid w:val="00292629"/>
    <w:rsid w:val="002935B0"/>
    <w:rsid w:val="002A1C18"/>
    <w:rsid w:val="002B1FE7"/>
    <w:rsid w:val="002C2E9E"/>
    <w:rsid w:val="002C6D74"/>
    <w:rsid w:val="002D2A6E"/>
    <w:rsid w:val="002F1FD2"/>
    <w:rsid w:val="002F32FC"/>
    <w:rsid w:val="002F3EDD"/>
    <w:rsid w:val="003015F9"/>
    <w:rsid w:val="003062E4"/>
    <w:rsid w:val="003155D1"/>
    <w:rsid w:val="00320577"/>
    <w:rsid w:val="00322EEE"/>
    <w:rsid w:val="0033152A"/>
    <w:rsid w:val="003348C4"/>
    <w:rsid w:val="003357C4"/>
    <w:rsid w:val="00337D98"/>
    <w:rsid w:val="00340A27"/>
    <w:rsid w:val="003434BF"/>
    <w:rsid w:val="0035460A"/>
    <w:rsid w:val="00385386"/>
    <w:rsid w:val="0038682F"/>
    <w:rsid w:val="0039049E"/>
    <w:rsid w:val="003928BB"/>
    <w:rsid w:val="0039528A"/>
    <w:rsid w:val="003A1EB5"/>
    <w:rsid w:val="003A7EA2"/>
    <w:rsid w:val="003D40C8"/>
    <w:rsid w:val="003D7765"/>
    <w:rsid w:val="003D7E59"/>
    <w:rsid w:val="003E22CE"/>
    <w:rsid w:val="003E27EF"/>
    <w:rsid w:val="003E4914"/>
    <w:rsid w:val="0040264F"/>
    <w:rsid w:val="00411A61"/>
    <w:rsid w:val="0042104A"/>
    <w:rsid w:val="0043776C"/>
    <w:rsid w:val="00453963"/>
    <w:rsid w:val="00460B53"/>
    <w:rsid w:val="004731D9"/>
    <w:rsid w:val="00476E34"/>
    <w:rsid w:val="00477CB2"/>
    <w:rsid w:val="00482945"/>
    <w:rsid w:val="00494C3E"/>
    <w:rsid w:val="004B026D"/>
    <w:rsid w:val="004B3634"/>
    <w:rsid w:val="004C1FFA"/>
    <w:rsid w:val="004D0C9C"/>
    <w:rsid w:val="004E254C"/>
    <w:rsid w:val="004E4771"/>
    <w:rsid w:val="004F0B8D"/>
    <w:rsid w:val="004F7F4A"/>
    <w:rsid w:val="00501F44"/>
    <w:rsid w:val="00503683"/>
    <w:rsid w:val="00507B34"/>
    <w:rsid w:val="00510B93"/>
    <w:rsid w:val="005200DD"/>
    <w:rsid w:val="005203A9"/>
    <w:rsid w:val="0052370B"/>
    <w:rsid w:val="0052419D"/>
    <w:rsid w:val="005244CE"/>
    <w:rsid w:val="00534229"/>
    <w:rsid w:val="005403D4"/>
    <w:rsid w:val="005435E2"/>
    <w:rsid w:val="00546C1A"/>
    <w:rsid w:val="005605ED"/>
    <w:rsid w:val="005635AA"/>
    <w:rsid w:val="005677B3"/>
    <w:rsid w:val="00571269"/>
    <w:rsid w:val="0057270E"/>
    <w:rsid w:val="0058088F"/>
    <w:rsid w:val="00585A0C"/>
    <w:rsid w:val="005A293A"/>
    <w:rsid w:val="005A7DD1"/>
    <w:rsid w:val="005B22D7"/>
    <w:rsid w:val="005C3707"/>
    <w:rsid w:val="005C49C7"/>
    <w:rsid w:val="005D00C5"/>
    <w:rsid w:val="005D2352"/>
    <w:rsid w:val="005E4A83"/>
    <w:rsid w:val="005F2536"/>
    <w:rsid w:val="00605FC6"/>
    <w:rsid w:val="006262ED"/>
    <w:rsid w:val="0062734E"/>
    <w:rsid w:val="00634A90"/>
    <w:rsid w:val="00640E4B"/>
    <w:rsid w:val="0064112F"/>
    <w:rsid w:val="00654550"/>
    <w:rsid w:val="00667B36"/>
    <w:rsid w:val="00670477"/>
    <w:rsid w:val="00673E44"/>
    <w:rsid w:val="00675BE4"/>
    <w:rsid w:val="00681A1C"/>
    <w:rsid w:val="00691812"/>
    <w:rsid w:val="00694005"/>
    <w:rsid w:val="006A07F7"/>
    <w:rsid w:val="006A2811"/>
    <w:rsid w:val="006A3CD0"/>
    <w:rsid w:val="006A4E8A"/>
    <w:rsid w:val="006A6506"/>
    <w:rsid w:val="006B4612"/>
    <w:rsid w:val="006B49D4"/>
    <w:rsid w:val="006C3A0A"/>
    <w:rsid w:val="006E6772"/>
    <w:rsid w:val="006E7898"/>
    <w:rsid w:val="006F390F"/>
    <w:rsid w:val="007020E7"/>
    <w:rsid w:val="00702888"/>
    <w:rsid w:val="0070367E"/>
    <w:rsid w:val="00703926"/>
    <w:rsid w:val="0070522D"/>
    <w:rsid w:val="00712537"/>
    <w:rsid w:val="0071578C"/>
    <w:rsid w:val="00726EA1"/>
    <w:rsid w:val="00741D34"/>
    <w:rsid w:val="00742C7C"/>
    <w:rsid w:val="00746F1A"/>
    <w:rsid w:val="007470D3"/>
    <w:rsid w:val="0074794C"/>
    <w:rsid w:val="00763E37"/>
    <w:rsid w:val="0078665F"/>
    <w:rsid w:val="00790921"/>
    <w:rsid w:val="00791FB2"/>
    <w:rsid w:val="007B234F"/>
    <w:rsid w:val="007C1C65"/>
    <w:rsid w:val="007C24DD"/>
    <w:rsid w:val="007C64D5"/>
    <w:rsid w:val="007C6FE2"/>
    <w:rsid w:val="007D3764"/>
    <w:rsid w:val="007F54FA"/>
    <w:rsid w:val="0080436A"/>
    <w:rsid w:val="00804E44"/>
    <w:rsid w:val="00805ECD"/>
    <w:rsid w:val="00816791"/>
    <w:rsid w:val="0082262D"/>
    <w:rsid w:val="008253E1"/>
    <w:rsid w:val="008318FC"/>
    <w:rsid w:val="008326A7"/>
    <w:rsid w:val="00846AD6"/>
    <w:rsid w:val="008534F1"/>
    <w:rsid w:val="00857E9C"/>
    <w:rsid w:val="00876C7F"/>
    <w:rsid w:val="008774DB"/>
    <w:rsid w:val="00884B14"/>
    <w:rsid w:val="008A2FFD"/>
    <w:rsid w:val="008B4212"/>
    <w:rsid w:val="008B585A"/>
    <w:rsid w:val="008B726E"/>
    <w:rsid w:val="008D7732"/>
    <w:rsid w:val="008E75BF"/>
    <w:rsid w:val="008F1038"/>
    <w:rsid w:val="009102A9"/>
    <w:rsid w:val="00911D8D"/>
    <w:rsid w:val="00925AAF"/>
    <w:rsid w:val="009359B7"/>
    <w:rsid w:val="009429A1"/>
    <w:rsid w:val="00953C9F"/>
    <w:rsid w:val="00954DAB"/>
    <w:rsid w:val="009631CB"/>
    <w:rsid w:val="0098347F"/>
    <w:rsid w:val="00992769"/>
    <w:rsid w:val="00993D2B"/>
    <w:rsid w:val="00994950"/>
    <w:rsid w:val="00994B0F"/>
    <w:rsid w:val="009A051E"/>
    <w:rsid w:val="009A37DE"/>
    <w:rsid w:val="009A4A16"/>
    <w:rsid w:val="009A4BD2"/>
    <w:rsid w:val="009B4C40"/>
    <w:rsid w:val="009B565F"/>
    <w:rsid w:val="009C46BE"/>
    <w:rsid w:val="009C7E2A"/>
    <w:rsid w:val="009C7FDC"/>
    <w:rsid w:val="009D5557"/>
    <w:rsid w:val="009D6275"/>
    <w:rsid w:val="009D791B"/>
    <w:rsid w:val="00A00E9D"/>
    <w:rsid w:val="00A034E0"/>
    <w:rsid w:val="00A178D2"/>
    <w:rsid w:val="00A22C62"/>
    <w:rsid w:val="00A3153E"/>
    <w:rsid w:val="00A33A2C"/>
    <w:rsid w:val="00A4297C"/>
    <w:rsid w:val="00A44BE2"/>
    <w:rsid w:val="00A50432"/>
    <w:rsid w:val="00A505DF"/>
    <w:rsid w:val="00A50FC0"/>
    <w:rsid w:val="00A57F9C"/>
    <w:rsid w:val="00A82B92"/>
    <w:rsid w:val="00A8359D"/>
    <w:rsid w:val="00A84374"/>
    <w:rsid w:val="00A9556A"/>
    <w:rsid w:val="00AA5983"/>
    <w:rsid w:val="00AC2A92"/>
    <w:rsid w:val="00AC53B8"/>
    <w:rsid w:val="00AD2809"/>
    <w:rsid w:val="00AD6770"/>
    <w:rsid w:val="00AE1960"/>
    <w:rsid w:val="00AE1D16"/>
    <w:rsid w:val="00AE3896"/>
    <w:rsid w:val="00AE5984"/>
    <w:rsid w:val="00AF228B"/>
    <w:rsid w:val="00AF398C"/>
    <w:rsid w:val="00B01412"/>
    <w:rsid w:val="00B02983"/>
    <w:rsid w:val="00B05842"/>
    <w:rsid w:val="00B06CB6"/>
    <w:rsid w:val="00B25E58"/>
    <w:rsid w:val="00B36CB9"/>
    <w:rsid w:val="00B52796"/>
    <w:rsid w:val="00B53035"/>
    <w:rsid w:val="00B7012F"/>
    <w:rsid w:val="00B742E4"/>
    <w:rsid w:val="00B74C3E"/>
    <w:rsid w:val="00B8190A"/>
    <w:rsid w:val="00B85B6E"/>
    <w:rsid w:val="00B93473"/>
    <w:rsid w:val="00BA1759"/>
    <w:rsid w:val="00BA23A0"/>
    <w:rsid w:val="00BA3819"/>
    <w:rsid w:val="00BA4C63"/>
    <w:rsid w:val="00BA5E3B"/>
    <w:rsid w:val="00BB3183"/>
    <w:rsid w:val="00BB75AF"/>
    <w:rsid w:val="00BD5F5B"/>
    <w:rsid w:val="00BE48D4"/>
    <w:rsid w:val="00BF2D45"/>
    <w:rsid w:val="00BF42DE"/>
    <w:rsid w:val="00C07B64"/>
    <w:rsid w:val="00C112CF"/>
    <w:rsid w:val="00C30D54"/>
    <w:rsid w:val="00C34137"/>
    <w:rsid w:val="00C34643"/>
    <w:rsid w:val="00C44644"/>
    <w:rsid w:val="00C54422"/>
    <w:rsid w:val="00C54644"/>
    <w:rsid w:val="00C61538"/>
    <w:rsid w:val="00C6773E"/>
    <w:rsid w:val="00C80310"/>
    <w:rsid w:val="00C84453"/>
    <w:rsid w:val="00C846A2"/>
    <w:rsid w:val="00C847C1"/>
    <w:rsid w:val="00C92FE3"/>
    <w:rsid w:val="00CB1A37"/>
    <w:rsid w:val="00CC4A98"/>
    <w:rsid w:val="00CC7EE1"/>
    <w:rsid w:val="00CD080B"/>
    <w:rsid w:val="00CD20D9"/>
    <w:rsid w:val="00CD3FCA"/>
    <w:rsid w:val="00CD4C69"/>
    <w:rsid w:val="00CE2C06"/>
    <w:rsid w:val="00D00E6D"/>
    <w:rsid w:val="00D056E8"/>
    <w:rsid w:val="00D06140"/>
    <w:rsid w:val="00D11250"/>
    <w:rsid w:val="00D2135A"/>
    <w:rsid w:val="00D27993"/>
    <w:rsid w:val="00D32066"/>
    <w:rsid w:val="00D32210"/>
    <w:rsid w:val="00D43307"/>
    <w:rsid w:val="00D56224"/>
    <w:rsid w:val="00D67078"/>
    <w:rsid w:val="00D7388D"/>
    <w:rsid w:val="00D76757"/>
    <w:rsid w:val="00D86C8A"/>
    <w:rsid w:val="00DA2D8F"/>
    <w:rsid w:val="00DC052A"/>
    <w:rsid w:val="00DC2CBC"/>
    <w:rsid w:val="00DC78EB"/>
    <w:rsid w:val="00DD0686"/>
    <w:rsid w:val="00DD7154"/>
    <w:rsid w:val="00DF16C8"/>
    <w:rsid w:val="00DF3422"/>
    <w:rsid w:val="00DF5052"/>
    <w:rsid w:val="00E0008C"/>
    <w:rsid w:val="00E01610"/>
    <w:rsid w:val="00E01CB6"/>
    <w:rsid w:val="00E029E1"/>
    <w:rsid w:val="00E03C48"/>
    <w:rsid w:val="00E056C7"/>
    <w:rsid w:val="00E1561F"/>
    <w:rsid w:val="00E215F4"/>
    <w:rsid w:val="00E3092B"/>
    <w:rsid w:val="00E30ED5"/>
    <w:rsid w:val="00E36479"/>
    <w:rsid w:val="00E4192C"/>
    <w:rsid w:val="00E61F78"/>
    <w:rsid w:val="00E64874"/>
    <w:rsid w:val="00E7646C"/>
    <w:rsid w:val="00E77B77"/>
    <w:rsid w:val="00E77E40"/>
    <w:rsid w:val="00E80A28"/>
    <w:rsid w:val="00E82E8B"/>
    <w:rsid w:val="00EB0E1C"/>
    <w:rsid w:val="00EB0F41"/>
    <w:rsid w:val="00EB2945"/>
    <w:rsid w:val="00EB3E25"/>
    <w:rsid w:val="00EB4625"/>
    <w:rsid w:val="00EB4B53"/>
    <w:rsid w:val="00EC0034"/>
    <w:rsid w:val="00EC1FDE"/>
    <w:rsid w:val="00EC306E"/>
    <w:rsid w:val="00EC4AAB"/>
    <w:rsid w:val="00EC75EB"/>
    <w:rsid w:val="00ED6909"/>
    <w:rsid w:val="00F10C51"/>
    <w:rsid w:val="00F11879"/>
    <w:rsid w:val="00F11E8B"/>
    <w:rsid w:val="00F1497F"/>
    <w:rsid w:val="00F15B6E"/>
    <w:rsid w:val="00F21EAB"/>
    <w:rsid w:val="00F21F4A"/>
    <w:rsid w:val="00F31668"/>
    <w:rsid w:val="00F33F11"/>
    <w:rsid w:val="00F43D5A"/>
    <w:rsid w:val="00F45B13"/>
    <w:rsid w:val="00F478BD"/>
    <w:rsid w:val="00F546ED"/>
    <w:rsid w:val="00F54783"/>
    <w:rsid w:val="00F856F3"/>
    <w:rsid w:val="00F91699"/>
    <w:rsid w:val="00F9761A"/>
    <w:rsid w:val="00FA2B70"/>
    <w:rsid w:val="00FB1144"/>
    <w:rsid w:val="00FB2EEB"/>
    <w:rsid w:val="00FB3EC4"/>
    <w:rsid w:val="00FC1EBC"/>
    <w:rsid w:val="00FC63A6"/>
    <w:rsid w:val="00FD77FF"/>
    <w:rsid w:val="00FF5D4F"/>
    <w:rsid w:val="00FF77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F974F8A-0331-4ACC-8D19-8E52FB359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928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03A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203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03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03A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418F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B3E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3E25"/>
  </w:style>
  <w:style w:type="paragraph" w:styleId="Footer">
    <w:name w:val="footer"/>
    <w:basedOn w:val="Normal"/>
    <w:link w:val="FooterChar"/>
    <w:uiPriority w:val="99"/>
    <w:unhideWhenUsed/>
    <w:rsid w:val="00EB3E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3E25"/>
  </w:style>
  <w:style w:type="character" w:customStyle="1" w:styleId="NoSpacingChar">
    <w:name w:val="No Spacing Char"/>
    <w:basedOn w:val="DefaultParagraphFont"/>
    <w:link w:val="NoSpacing"/>
    <w:uiPriority w:val="1"/>
    <w:locked/>
    <w:rsid w:val="00681A1C"/>
    <w:rPr>
      <w:rFonts w:ascii="Calibri" w:hAnsi="Calibri"/>
    </w:rPr>
  </w:style>
  <w:style w:type="paragraph" w:styleId="NoSpacing">
    <w:name w:val="No Spacing"/>
    <w:link w:val="NoSpacingChar"/>
    <w:uiPriority w:val="1"/>
    <w:qFormat/>
    <w:rsid w:val="00681A1C"/>
    <w:pPr>
      <w:spacing w:after="0" w:line="240" w:lineRule="auto"/>
    </w:pPr>
    <w:rPr>
      <w:rFonts w:ascii="Calibri" w:hAnsi="Calibri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244CE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244CE"/>
    <w:rPr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1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oter" Target="footer2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6.bin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5</Pages>
  <Words>1367</Words>
  <Characters>779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ia</dc:creator>
  <cp:keywords/>
  <dc:description/>
  <cp:lastModifiedBy>Windows User</cp:lastModifiedBy>
  <cp:revision>3</cp:revision>
  <cp:lastPrinted>2023-03-30T05:47:00Z</cp:lastPrinted>
  <dcterms:created xsi:type="dcterms:W3CDTF">2023-03-27T12:13:00Z</dcterms:created>
  <dcterms:modified xsi:type="dcterms:W3CDTF">2023-03-30T05:49:00Z</dcterms:modified>
</cp:coreProperties>
</file>